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5B7D81" w14:textId="77777777" w:rsidR="009F693A" w:rsidRDefault="009F693A" w:rsidP="009F693A">
      <w:pPr>
        <w:spacing w:after="0"/>
        <w:jc w:val="left"/>
      </w:pPr>
      <w:bookmarkStart w:id="0" w:name="ZEqnNum850369"/>
      <w:bookmarkEnd w:id="0"/>
      <w:r>
        <w:rPr>
          <w:noProof/>
          <w:sz w:val="20"/>
        </w:rPr>
        <mc:AlternateContent>
          <mc:Choice Requires="wps">
            <w:drawing>
              <wp:anchor distT="0" distB="0" distL="0" distR="0" simplePos="0" relativeHeight="251671552" behindDoc="0" locked="0" layoutInCell="1" allowOverlap="1" wp14:anchorId="58C5E9FC" wp14:editId="3BAE5A4A">
                <wp:simplePos x="0" y="0"/>
                <wp:positionH relativeFrom="column">
                  <wp:posOffset>171450</wp:posOffset>
                </wp:positionH>
                <wp:positionV relativeFrom="page">
                  <wp:posOffset>883285</wp:posOffset>
                </wp:positionV>
                <wp:extent cx="1724025" cy="145415"/>
                <wp:effectExtent l="0" t="0" r="0" b="0"/>
                <wp:wrapSquare wrapText="bothSides"/>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4025" cy="145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085C39" w14:textId="77777777" w:rsidR="00AD7218" w:rsidRPr="00366F6D" w:rsidRDefault="00AD7218" w:rsidP="009F693A">
                            <w:pPr>
                              <w:jc w:val="center"/>
                              <w:rPr>
                                <w:b/>
                                <w:caps/>
                                <w:color w:val="BE0F34"/>
                                <w:sz w:val="18"/>
                              </w:rPr>
                            </w:pPr>
                            <w:r>
                              <w:rPr>
                                <w:b/>
                                <w:caps/>
                                <w:color w:val="BE0F34"/>
                                <w:sz w:val="18"/>
                              </w:rPr>
                              <w:t>COLLEGE OF ENGINEER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13.5pt;margin-top:69.55pt;width:135.75pt;height:11.45pt;z-index:251671552;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" stroked="f">
                <v:textbox inset="0,0,0,0">
                  <w:txbxContent>
                    <w:p w14:paraId="22085C39" w14:textId="77777777" w:rsidR="00AD7218" w:rsidRPr="00366F6D" w:rsidRDefault="00AD7218" w:rsidP="009F693A">
                      <w:pPr>
                        <w:jc w:val="center"/>
                        <w:rPr>
                          <w:b/>
                          <w:caps/>
                          <w:color w:val="BE0F34"/>
                          <w:sz w:val="18"/>
                        </w:rPr>
                      </w:pPr>
                      <w:r>
                        <w:rPr>
                          <w:b/>
                          <w:caps/>
                          <w:color w:val="BE0F34"/>
                          <w:sz w:val="18"/>
                        </w:rPr>
                        <w:t>COLLEGE OF ENGINEERING</w:t>
                      </w:r>
                    </w:p>
                  </w:txbxContent>
                </v:textbox>
                <w10:wrap type="square" anchory="page"/>
              </v:shape>
            </w:pict>
          </mc:Fallback>
        </mc:AlternateContent>
      </w:r>
      <w:bookmarkStart w:id="1" w:name="_Ref49482707"/>
      <w:bookmarkEnd w:id="1"/>
    </w:p>
    <w:p w14:paraId="15EA8100" w14:textId="4EE86EF2" w:rsidR="009F693A" w:rsidRDefault="009F693A" w:rsidP="0020329C">
      <w:pPr>
        <w:spacing w:before="240"/>
        <w:jc w:val="center"/>
      </w:pPr>
      <w:r>
        <w:rPr>
          <w:noProof/>
          <w:sz w:val="20"/>
        </w:rPr>
        <mc:AlternateContent>
          <mc:Choice Requires="wps">
            <w:drawing>
              <wp:anchor distT="0" distB="0" distL="114300" distR="114300" simplePos="0" relativeHeight="251668480" behindDoc="1" locked="0" layoutInCell="1" allowOverlap="1" wp14:anchorId="2ACA9862" wp14:editId="3944B6BA">
                <wp:simplePos x="0" y="0"/>
                <wp:positionH relativeFrom="margin">
                  <wp:posOffset>66675</wp:posOffset>
                </wp:positionH>
                <wp:positionV relativeFrom="margin">
                  <wp:posOffset>66675</wp:posOffset>
                </wp:positionV>
                <wp:extent cx="5943600" cy="8229600"/>
                <wp:effectExtent l="19050" t="19050" r="19050" b="19050"/>
                <wp:wrapNone/>
                <wp:docPr id="9" name="Rectangl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3600" cy="8229600"/>
                        </a:xfrm>
                        <a:prstGeom prst="rect">
                          <a:avLst/>
                        </a:prstGeom>
                        <a:noFill/>
                        <a:ln w="38100">
                          <a:solidFill>
                            <a:srgbClr val="3333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5.25pt;margin-top:5.25pt;width:468pt;height:9in;z-index:-2516480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" filled="f" strokecolor="#339" strokeweight="3pt">
                <v:shadow offset="6pt,6pt"/>
                <o:lock v:ext="edit" aspectratio="t"/>
                <w10:wrap anchorx="margin" anchory="margin"/>
              </v:rect>
            </w:pict>
          </mc:Fallback>
        </mc:AlternateContent>
      </w:r>
      <w:r>
        <w:rPr>
          <w:noProof/>
          <w:sz w:val="20"/>
        </w:rPr>
        <mc:AlternateContent>
          <mc:Choice Requires="wps">
            <w:drawing>
              <wp:anchor distT="0" distB="0" distL="114300" distR="114300" simplePos="0" relativeHeight="251669504" behindDoc="1" locked="0" layoutInCell="1" allowOverlap="1" wp14:anchorId="1C22D038" wp14:editId="7E9AB53A">
                <wp:simplePos x="0" y="0"/>
                <wp:positionH relativeFrom="margin">
                  <wp:align>center</wp:align>
                </wp:positionH>
                <wp:positionV relativeFrom="margin">
                  <wp:align>center</wp:align>
                </wp:positionV>
                <wp:extent cx="5943600" cy="8229600"/>
                <wp:effectExtent l="19050" t="19050" r="19050" b="19050"/>
                <wp:wrapNone/>
                <wp:docPr id="8" name="Rectangl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3600" cy="8229600"/>
                        </a:xfrm>
                        <a:prstGeom prst="rect">
                          <a:avLst/>
                        </a:prstGeom>
                        <a:noFill/>
                        <a:ln w="38100">
                          <a:solidFill>
                            <a:srgbClr val="BE0F34"/>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0;width:468pt;height:9in;z-index:-25164697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" filled="f" strokecolor="#be0f34" strokeweight="3pt">
                <v:shadow offset="6pt,6pt"/>
                <o:lock v:ext="edit" aspectratio="t"/>
                <w10:wrap anchorx="margin" anchory="margin"/>
              </v:rect>
            </w:pict>
          </mc:Fallback>
        </mc:AlternateContent>
      </w:r>
    </w:p>
    <w:p w14:paraId="0912346A" w14:textId="77777777" w:rsidR="00B942F7" w:rsidRDefault="00B942F7" w:rsidP="009F693A">
      <w:pPr>
        <w:jc w:val="center"/>
        <w:rPr>
          <w:rFonts w:ascii="Helvetica" w:hAnsi="Helvetica"/>
          <w:b/>
          <w:sz w:val="28"/>
        </w:rPr>
      </w:pPr>
    </w:p>
    <w:p w14:paraId="5F36A5AA" w14:textId="77777777" w:rsidR="00572F22" w:rsidRDefault="00572F22" w:rsidP="009F693A">
      <w:pPr>
        <w:jc w:val="center"/>
        <w:rPr>
          <w:rFonts w:ascii="Helvetica" w:hAnsi="Helvetica"/>
          <w:b/>
          <w:sz w:val="28"/>
        </w:rPr>
      </w:pPr>
    </w:p>
    <w:p w14:paraId="00DA43EA" w14:textId="506C1A5C" w:rsidR="00D00B2F" w:rsidRPr="00572F22" w:rsidRDefault="00572F22" w:rsidP="00D00B2F">
      <w:pPr>
        <w:jc w:val="center"/>
        <w:rPr>
          <w:rFonts w:ascii="Helvetica" w:hAnsi="Helvetica"/>
          <w:b/>
          <w:sz w:val="32"/>
          <w:szCs w:val="32"/>
        </w:rPr>
      </w:pPr>
      <w:r w:rsidRPr="00572F22">
        <w:rPr>
          <w:rFonts w:ascii="Helvetica" w:hAnsi="Helvetica"/>
          <w:b/>
          <w:sz w:val="32"/>
          <w:szCs w:val="32"/>
        </w:rPr>
        <w:t>Internal Reports</w:t>
      </w:r>
    </w:p>
    <w:p w14:paraId="08794E14" w14:textId="70EAF1C1" w:rsidR="009F693A" w:rsidRPr="00D00B2F" w:rsidRDefault="00953964" w:rsidP="009F693A">
      <w:pPr>
        <w:jc w:val="center"/>
        <w:rPr>
          <w:rFonts w:ascii="Helvetica" w:hAnsi="Helvetica"/>
          <w:b/>
          <w:sz w:val="72"/>
          <w:szCs w:val="72"/>
        </w:rPr>
      </w:pPr>
      <w:r>
        <w:rPr>
          <w:rFonts w:ascii="Helvetica" w:hAnsi="Helvetica"/>
          <w:b/>
          <w:sz w:val="72"/>
          <w:szCs w:val="72"/>
        </w:rPr>
        <w:t>Segmentation of Speech Utterances using HDP-HMM: The Pilot experiment</w:t>
      </w:r>
    </w:p>
    <w:p w14:paraId="0DDD54B8" w14:textId="77777777" w:rsidR="00572F22" w:rsidRDefault="00572F22" w:rsidP="00572F22">
      <w:pPr>
        <w:rPr>
          <w:rFonts w:cstheme="majorBidi"/>
          <w:sz w:val="24"/>
          <w:szCs w:val="24"/>
        </w:rPr>
      </w:pPr>
    </w:p>
    <w:p w14:paraId="49681799" w14:textId="77777777" w:rsidR="009F693A" w:rsidRPr="00572F22" w:rsidRDefault="009F693A" w:rsidP="009F693A">
      <w:pPr>
        <w:jc w:val="center"/>
        <w:rPr>
          <w:rFonts w:cstheme="majorBidi"/>
          <w:sz w:val="32"/>
          <w:szCs w:val="32"/>
        </w:rPr>
      </w:pPr>
      <w:r w:rsidRPr="00572F22">
        <w:rPr>
          <w:rFonts w:cstheme="majorBidi"/>
          <w:sz w:val="32"/>
          <w:szCs w:val="32"/>
        </w:rPr>
        <w:t>Amir Harati and Joseph Picone</w:t>
      </w:r>
    </w:p>
    <w:p w14:paraId="395E2977" w14:textId="77777777" w:rsidR="009F693A" w:rsidRPr="00572F22" w:rsidRDefault="00AA4E24" w:rsidP="009F693A">
      <w:pPr>
        <w:jc w:val="center"/>
        <w:rPr>
          <w:sz w:val="32"/>
          <w:szCs w:val="32"/>
        </w:rPr>
      </w:pPr>
      <w:hyperlink r:id="rId9" w:history="1">
        <w:r w:rsidR="009F693A" w:rsidRPr="00572F22">
          <w:rPr>
            <w:rStyle w:val="Hyperlink"/>
            <w:rFonts w:cstheme="majorBidi"/>
            <w:color w:val="auto"/>
            <w:sz w:val="32"/>
            <w:szCs w:val="32"/>
            <w:u w:val="none"/>
          </w:rPr>
          <w:t>Amir.harati@gmail.com</w:t>
        </w:r>
      </w:hyperlink>
      <w:r w:rsidR="009F693A" w:rsidRPr="00572F22">
        <w:rPr>
          <w:sz w:val="32"/>
          <w:szCs w:val="32"/>
        </w:rPr>
        <w:t>, picone@temple.edu</w:t>
      </w:r>
    </w:p>
    <w:p w14:paraId="487C8D6B" w14:textId="77777777" w:rsidR="00D00B2F" w:rsidRDefault="00D00B2F" w:rsidP="009F693A">
      <w:pPr>
        <w:jc w:val="center"/>
        <w:rPr>
          <w:rFonts w:cstheme="majorBidi"/>
          <w:sz w:val="32"/>
          <w:szCs w:val="32"/>
        </w:rPr>
      </w:pPr>
      <w:r>
        <w:rPr>
          <w:rFonts w:cstheme="majorBidi"/>
          <w:sz w:val="32"/>
          <w:szCs w:val="32"/>
        </w:rPr>
        <w:t>Institute for Signal and Information Processing</w:t>
      </w:r>
    </w:p>
    <w:p w14:paraId="27E34DB4" w14:textId="6D4A0E12" w:rsidR="00572F22" w:rsidRDefault="009F693A" w:rsidP="009F693A">
      <w:pPr>
        <w:jc w:val="center"/>
        <w:rPr>
          <w:rFonts w:cstheme="majorBidi"/>
          <w:sz w:val="32"/>
          <w:szCs w:val="32"/>
        </w:rPr>
      </w:pPr>
      <w:r w:rsidRPr="00572F22">
        <w:rPr>
          <w:rFonts w:cstheme="majorBidi"/>
          <w:sz w:val="32"/>
          <w:szCs w:val="32"/>
        </w:rPr>
        <w:t xml:space="preserve">, Department of Electrical Engineering, </w:t>
      </w:r>
    </w:p>
    <w:p w14:paraId="6C698EBF" w14:textId="5628BD78" w:rsidR="009F693A" w:rsidRPr="00572F22" w:rsidRDefault="009F693A" w:rsidP="009F693A">
      <w:pPr>
        <w:jc w:val="center"/>
        <w:rPr>
          <w:rFonts w:cstheme="majorBidi"/>
          <w:sz w:val="32"/>
          <w:szCs w:val="32"/>
        </w:rPr>
      </w:pPr>
      <w:r w:rsidRPr="00572F22">
        <w:rPr>
          <w:rFonts w:cstheme="majorBidi"/>
          <w:sz w:val="32"/>
          <w:szCs w:val="32"/>
        </w:rPr>
        <w:t xml:space="preserve">Temple University </w:t>
      </w:r>
    </w:p>
    <w:p w14:paraId="28963165" w14:textId="1A11052D" w:rsidR="009F693A" w:rsidRPr="00572F22" w:rsidRDefault="009F693A" w:rsidP="00953964">
      <w:pPr>
        <w:jc w:val="center"/>
        <w:rPr>
          <w:rFonts w:cstheme="majorBidi"/>
          <w:sz w:val="32"/>
          <w:szCs w:val="32"/>
        </w:rPr>
      </w:pPr>
      <w:r w:rsidRPr="00572F22">
        <w:rPr>
          <w:rFonts w:cstheme="majorBidi"/>
          <w:sz w:val="32"/>
          <w:szCs w:val="32"/>
        </w:rPr>
        <w:t>J</w:t>
      </w:r>
      <w:r w:rsidR="00735887">
        <w:rPr>
          <w:rFonts w:cstheme="majorBidi"/>
          <w:sz w:val="32"/>
          <w:szCs w:val="32"/>
        </w:rPr>
        <w:t>uly</w:t>
      </w:r>
      <w:r w:rsidRPr="00572F22">
        <w:rPr>
          <w:rFonts w:cstheme="majorBidi"/>
          <w:sz w:val="32"/>
          <w:szCs w:val="32"/>
        </w:rPr>
        <w:t xml:space="preserve"> 2012</w:t>
      </w:r>
    </w:p>
    <w:p w14:paraId="7F04037F" w14:textId="77777777" w:rsidR="00B942F7" w:rsidRDefault="00B942F7" w:rsidP="00B942F7">
      <w:pPr>
        <w:rPr>
          <w:rFonts w:cstheme="majorBidi"/>
        </w:rPr>
      </w:pPr>
    </w:p>
    <w:p w14:paraId="58070C15" w14:textId="6060A875" w:rsidR="00B942F7" w:rsidRDefault="00B942F7" w:rsidP="00B942F7">
      <w:pPr>
        <w:rPr>
          <w:rFonts w:cstheme="majorBidi"/>
        </w:rPr>
      </w:pPr>
    </w:p>
    <w:p w14:paraId="0B41D31A" w14:textId="778AF3BD" w:rsidR="00B942F7" w:rsidRPr="009F693A" w:rsidRDefault="00B942F7" w:rsidP="00B942F7">
      <w:pPr>
        <w:rPr>
          <w:rFonts w:cstheme="majorBidi"/>
        </w:rPr>
      </w:pPr>
    </w:p>
    <w:p w14:paraId="2CE0A9E7" w14:textId="4EFB4456" w:rsidR="009F693A" w:rsidRDefault="009F693A" w:rsidP="009F693A">
      <w:pPr>
        <w:jc w:val="center"/>
        <w:rPr>
          <w:rFonts w:ascii="Helvetica" w:hAnsi="Helvetica"/>
          <w:b/>
          <w:sz w:val="28"/>
        </w:rPr>
      </w:pPr>
    </w:p>
    <w:p w14:paraId="60D4E741" w14:textId="4D4DE9B9" w:rsidR="009F693A" w:rsidRDefault="009F693A" w:rsidP="009F693A">
      <w:pPr>
        <w:spacing w:after="0" w:line="280" w:lineRule="atLeast"/>
      </w:pPr>
    </w:p>
    <w:p w14:paraId="62B8866C" w14:textId="566AFD25" w:rsidR="009F693A" w:rsidRDefault="00B942F7" w:rsidP="009F693A">
      <w:pPr>
        <w:spacing w:after="0" w:line="280" w:lineRule="atLeast"/>
        <w:jc w:val="center"/>
      </w:pPr>
      <w:r>
        <w:rPr>
          <w:b/>
          <w:noProof/>
          <w:color w:val="000000"/>
        </w:rPr>
        <w:drawing>
          <wp:anchor distT="0" distB="0" distL="114300" distR="114300" simplePos="0" relativeHeight="251674624" behindDoc="0" locked="1" layoutInCell="1" allowOverlap="1" wp14:anchorId="22F20266" wp14:editId="0522E27A">
            <wp:simplePos x="0" y="0"/>
            <wp:positionH relativeFrom="column">
              <wp:posOffset>4815840</wp:posOffset>
            </wp:positionH>
            <wp:positionV relativeFrom="page">
              <wp:posOffset>8799830</wp:posOffset>
            </wp:positionV>
            <wp:extent cx="594481" cy="621792"/>
            <wp:effectExtent l="0" t="0" r="0" b="6985"/>
            <wp:wrapSquare wrapText="bothSides"/>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81" cy="621792"/>
                    </a:xfrm>
                    <a:prstGeom prst="rect">
                      <a:avLst/>
                    </a:prstGeom>
                    <a:noFill/>
                  </pic:spPr>
                </pic:pic>
              </a:graphicData>
            </a:graphic>
            <wp14:sizeRelH relativeFrom="margin">
              <wp14:pctWidth>0</wp14:pctWidth>
            </wp14:sizeRelH>
            <wp14:sizeRelV relativeFrom="margin">
              <wp14:pctHeight>0</wp14:pctHeight>
            </wp14:sizeRelV>
          </wp:anchor>
        </w:drawing>
      </w:r>
    </w:p>
    <w:p w14:paraId="7E228A27" w14:textId="4D1CAE50" w:rsidR="009F693A" w:rsidRDefault="009F693A" w:rsidP="009F693A">
      <w:pPr>
        <w:spacing w:after="0" w:line="280" w:lineRule="atLeast"/>
        <w:jc w:val="center"/>
      </w:pPr>
    </w:p>
    <w:p w14:paraId="6782DA94" w14:textId="410C4815" w:rsidR="009F693A" w:rsidRDefault="00572F22" w:rsidP="009F693A">
      <w:pPr>
        <w:spacing w:after="0" w:line="280" w:lineRule="atLeast"/>
        <w:jc w:val="center"/>
        <w:rPr>
          <w:b/>
          <w:color w:val="000000"/>
        </w:rPr>
      </w:pPr>
      <w:r>
        <w:rPr>
          <w:noProof/>
        </w:rPr>
        <w:drawing>
          <wp:anchor distT="0" distB="0" distL="114300" distR="114300" simplePos="0" relativeHeight="251676672" behindDoc="0" locked="0" layoutInCell="1" allowOverlap="1" wp14:anchorId="1E45F28D" wp14:editId="2AE2BF3A">
            <wp:simplePos x="0" y="0"/>
            <wp:positionH relativeFrom="column">
              <wp:posOffset>495300</wp:posOffset>
            </wp:positionH>
            <wp:positionV relativeFrom="page">
              <wp:posOffset>7167245</wp:posOffset>
            </wp:positionV>
            <wp:extent cx="5010785" cy="1480820"/>
            <wp:effectExtent l="0" t="0" r="0" b="5080"/>
            <wp:wrapSquare wrapText="bothSides"/>
            <wp:docPr id="332" name="Picture 332" descr="http://www.isip.piconepress.com/images/general/titles/title_isip_m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descr="http://www.isip.piconepress.com/images/general/titles/title_isip_main.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10785" cy="14808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F693A">
        <w:rPr>
          <w:noProof/>
        </w:rPr>
        <mc:AlternateContent>
          <mc:Choice Requires="wps">
            <w:drawing>
              <wp:anchor distT="0" distB="0" distL="114300" distR="114300" simplePos="0" relativeHeight="251672576" behindDoc="0" locked="0" layoutInCell="1" allowOverlap="1" wp14:anchorId="1AC386DF" wp14:editId="21D86974">
                <wp:simplePos x="0" y="0"/>
                <wp:positionH relativeFrom="column">
                  <wp:posOffset>5105400</wp:posOffset>
                </wp:positionH>
                <wp:positionV relativeFrom="paragraph">
                  <wp:posOffset>520700</wp:posOffset>
                </wp:positionV>
                <wp:extent cx="664210" cy="521335"/>
                <wp:effectExtent l="0" t="0" r="2540" b="0"/>
                <wp:wrapNone/>
                <wp:docPr id="6"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4210" cy="521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5D5FB8" w14:textId="77777777" w:rsidR="00AD7218" w:rsidRDefault="00AD7218" w:rsidP="009F693A"/>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id="Text Box 17" o:spid="_x0000_s1027" type="#_x0000_t202" style="position:absolute;left:0;text-align:left;margin-left:402pt;margin-top:41pt;width:52.3pt;height:41.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" stroked="f">
                <v:textbox inset="0,0,0,0">
                  <w:txbxContent>
                    <w:p w14:paraId="375D5FB8" w14:textId="77777777" w:rsidR="00AD7218" w:rsidRDefault="00AD7218" w:rsidP="009F693A"/>
                  </w:txbxContent>
                </v:textbox>
              </v:shape>
            </w:pict>
          </mc:Fallback>
        </mc:AlternateContent>
      </w:r>
    </w:p>
    <w:p w14:paraId="53E998C1" w14:textId="77777777" w:rsidR="005A0B97" w:rsidRPr="000857C8" w:rsidRDefault="006A3001">
      <w:pPr>
        <w:pageBreakBefore/>
        <w:jc w:val="center"/>
        <w:rPr>
          <w:b/>
          <w:caps/>
        </w:rPr>
      </w:pPr>
      <w:r w:rsidRPr="000857C8">
        <w:rPr>
          <w:b/>
          <w:caps/>
        </w:rPr>
        <w:lastRenderedPageBreak/>
        <w:t>Executive Summary</w:t>
      </w:r>
    </w:p>
    <w:p w14:paraId="78B18E6B" w14:textId="2D65B22D" w:rsidR="00F665CE" w:rsidRDefault="002856AE" w:rsidP="00DF7D13">
      <w:pPr>
        <w:widowControl/>
        <w:overflowPunct/>
        <w:autoSpaceDE/>
        <w:autoSpaceDN/>
        <w:adjustRightInd/>
        <w:spacing w:after="0"/>
        <w:jc w:val="left"/>
        <w:textAlignment w:val="auto"/>
      </w:pPr>
      <w:r>
        <w:t xml:space="preserve">One of the important assumptions in designing a speech recognizer is the availability of some sort of acoustic units and a dictionary based on these units. For languages like English, these predesigned units are usually phonemes and dictionaries are existed that map words into these units. However, </w:t>
      </w:r>
      <w:r w:rsidR="00DD13DA">
        <w:t xml:space="preserve">there are two important problems related to predefined units similar to phonemes. First, these units are designed based on linguistic knowledge by human experts; as a result they are not optimal from an acoustical modeling perspective. Secondly, for many languages (and even accent within a language) there is not enough linguistic knowledge and resources to design a unit inventory and build a dictionary upon it. </w:t>
      </w:r>
      <w:r w:rsidR="00BF621E">
        <w:t xml:space="preserve">Therefore, during past years some researchers tried several approaches to generate inventory and lexicon directly from acoustic data without using any linguistic knowledge. </w:t>
      </w:r>
      <w:r w:rsidR="00F665CE">
        <w:t xml:space="preserve">These efforts were somewhat successful; best reported results match of those obtained with phoneme based system </w:t>
      </w:r>
      <w:r w:rsidR="00DF7D13">
        <w:t>(</w:t>
      </w:r>
      <w:proofErr w:type="spellStart"/>
      <w:r w:rsidR="00DF7D13">
        <w:t>Bacchiani</w:t>
      </w:r>
      <w:proofErr w:type="spellEnd"/>
      <w:r w:rsidR="00DF7D13">
        <w:t xml:space="preserve"> and </w:t>
      </w:r>
      <w:proofErr w:type="spellStart"/>
      <w:r w:rsidR="00DF7D13" w:rsidRPr="00886E8A">
        <w:t>Ostendorf</w:t>
      </w:r>
      <w:proofErr w:type="spellEnd"/>
      <w:r w:rsidR="00DF7D13">
        <w:t>, 1999).</w:t>
      </w:r>
    </w:p>
    <w:p w14:paraId="13526233" w14:textId="4E12E062" w:rsidR="00F665CE" w:rsidRDefault="00F665CE" w:rsidP="008D1432">
      <w:pPr>
        <w:widowControl/>
        <w:overflowPunct/>
        <w:autoSpaceDE/>
        <w:autoSpaceDN/>
        <w:adjustRightInd/>
        <w:spacing w:after="0"/>
        <w:jc w:val="left"/>
        <w:textAlignment w:val="auto"/>
      </w:pPr>
      <w:r>
        <w:t xml:space="preserve">The problem of automatic discovery of acoustical units can be decomposed into several sub-problems. Particularly, it can be seen as a segmentation problem followed by clustering. In other words, the acoustic data is first segmented into several parts and then these parts are clustered into several units. The difference between these algorithms </w:t>
      </w:r>
      <w:r w:rsidR="009618F4">
        <w:t>often is</w:t>
      </w:r>
      <w:r>
        <w:t xml:space="preserve"> related to the way they approach segmentation and clustering problems.  </w:t>
      </w:r>
      <w:r w:rsidR="009618F4">
        <w:t xml:space="preserve">Most algorithms use </w:t>
      </w:r>
      <w:r w:rsidR="009176ED">
        <w:t>lots</w:t>
      </w:r>
      <w:r w:rsidR="009618F4">
        <w:t xml:space="preserve"> of heuristics in both of these stages. Segmentation is often implemented with some kind of dynamic programming algorithm with criteria such as change</w:t>
      </w:r>
      <w:r w:rsidR="009176ED">
        <w:t>s</w:t>
      </w:r>
      <w:r w:rsidR="009618F4">
        <w:t xml:space="preserve"> in the spectrum </w:t>
      </w:r>
      <w:r w:rsidR="008D1432">
        <w:t>(</w:t>
      </w:r>
      <w:proofErr w:type="spellStart"/>
      <w:r w:rsidR="008D1432">
        <w:t>Bacchiani</w:t>
      </w:r>
      <w:proofErr w:type="spellEnd"/>
      <w:r w:rsidR="008D1432">
        <w:t xml:space="preserve"> and </w:t>
      </w:r>
      <w:proofErr w:type="spellStart"/>
      <w:r w:rsidR="008D1432" w:rsidRPr="00886E8A">
        <w:t>Ostendorf</w:t>
      </w:r>
      <w:proofErr w:type="spellEnd"/>
      <w:r w:rsidR="008D1432">
        <w:t xml:space="preserve">, 1999). </w:t>
      </w:r>
      <w:r w:rsidR="009618F4">
        <w:t xml:space="preserve">Clustering often implemented based on </w:t>
      </w:r>
      <w:proofErr w:type="spellStart"/>
      <w:r w:rsidR="009618F4">
        <w:t>Kmeans</w:t>
      </w:r>
      <w:proofErr w:type="spellEnd"/>
      <w:r w:rsidR="009618F4">
        <w:t xml:space="preserve">, tree or other more sophisticated (yet heuristic) approaches </w:t>
      </w:r>
      <w:r w:rsidR="008D1432">
        <w:t>(</w:t>
      </w:r>
      <w:proofErr w:type="spellStart"/>
      <w:r w:rsidR="008D1432">
        <w:t>Paliwal</w:t>
      </w:r>
      <w:proofErr w:type="spellEnd"/>
      <w:r w:rsidR="008D1432">
        <w:t>, 1990) and (</w:t>
      </w:r>
      <w:proofErr w:type="spellStart"/>
      <w:r w:rsidR="008D1432">
        <w:t>Bacchiani</w:t>
      </w:r>
      <w:proofErr w:type="spellEnd"/>
      <w:r w:rsidR="008D1432">
        <w:t xml:space="preserve"> et al, 1996). </w:t>
      </w:r>
      <w:r w:rsidR="009618F4">
        <w:t>People also use different ways to prune the results and tune the algorithm.</w:t>
      </w:r>
    </w:p>
    <w:p w14:paraId="39DFD5C9" w14:textId="0B9B87F2" w:rsidR="00B60227" w:rsidRDefault="00B60227" w:rsidP="00E047AD">
      <w:pPr>
        <w:widowControl/>
        <w:overflowPunct/>
        <w:autoSpaceDE/>
        <w:autoSpaceDN/>
        <w:adjustRightInd/>
        <w:spacing w:after="0"/>
        <w:jc w:val="left"/>
        <w:textAlignment w:val="auto"/>
      </w:pPr>
      <w:r>
        <w:t xml:space="preserve">In this pilot project, we investigate the segmentation problem. Our approach, unlike most other works, is not heuristic and is based on a very well-grounded mathematical theory. We propose to use a nonparametric </w:t>
      </w:r>
      <w:r w:rsidR="00F96D7A">
        <w:t>Bayesian method</w:t>
      </w:r>
      <w:r>
        <w:t xml:space="preserve"> to segment</w:t>
      </w:r>
      <w:r w:rsidR="00F96D7A">
        <w:t xml:space="preserve"> the</w:t>
      </w:r>
      <w:r>
        <w:t xml:space="preserve"> speech</w:t>
      </w:r>
      <w:r w:rsidR="00F96D7A">
        <w:t xml:space="preserve">. </w:t>
      </w:r>
      <w:r w:rsidR="00E047AD">
        <w:t>This algorithm is based on assuming relatively homogenous segments. Initially</w:t>
      </w:r>
      <w:r w:rsidR="009176ED">
        <w:t xml:space="preserve"> the</w:t>
      </w:r>
      <w:r w:rsidR="00E047AD">
        <w:t xml:space="preserve"> number of segments along with their boundaries is unknown.  This means the problem fits within the nonparametric class of problems. In case of nonparametric Bayesian we use a proper prior (belief) for the model. In other words, we restrict the model without clarifying the number of segments (parameters) in advance.</w:t>
      </w:r>
      <w:r w:rsidR="00842D88">
        <w:t xml:space="preserve">  If we use good priors Bayesian approach </w:t>
      </w:r>
      <w:r w:rsidR="004B2BB2">
        <w:t>can lead</w:t>
      </w:r>
      <w:r w:rsidR="00842D88">
        <w:t xml:space="preserve"> to a better</w:t>
      </w:r>
      <w:r w:rsidR="008D1432">
        <w:t xml:space="preserve"> result</w:t>
      </w:r>
      <w:r w:rsidR="00091335">
        <w:t xml:space="preserve"> in compare to non-Bayesian ones</w:t>
      </w:r>
      <w:r w:rsidR="00842D88">
        <w:t>.</w:t>
      </w:r>
    </w:p>
    <w:p w14:paraId="1B80DCFD" w14:textId="073B4164" w:rsidR="00842D88" w:rsidRDefault="00842D88" w:rsidP="008D1432">
      <w:pPr>
        <w:widowControl/>
        <w:overflowPunct/>
        <w:autoSpaceDE/>
        <w:autoSpaceDN/>
        <w:adjustRightInd/>
        <w:spacing w:after="0"/>
        <w:jc w:val="left"/>
        <w:textAlignment w:val="auto"/>
      </w:pPr>
      <w:r>
        <w:t>For segmentation problems, infinite Hidden Markov Models (HMMs) also known as HDP-</w:t>
      </w:r>
      <w:r w:rsidR="004B2BB2">
        <w:t>HMMs have</w:t>
      </w:r>
      <w:r>
        <w:t xml:space="preserve"> been recently proposed </w:t>
      </w:r>
      <w:r w:rsidR="008D1432">
        <w:t xml:space="preserve">(Fox et al., 2011).  </w:t>
      </w:r>
      <w:r>
        <w:t xml:space="preserve">This model has been used </w:t>
      </w:r>
      <w:r w:rsidR="004B2BB2">
        <w:t xml:space="preserve">successfully in speaker Diarization problem which is in some ways </w:t>
      </w:r>
      <w:r w:rsidR="00EB12D1">
        <w:t xml:space="preserve">is </w:t>
      </w:r>
      <w:r w:rsidR="004B2BB2">
        <w:t>similar to segmenting speech into acoustical units</w:t>
      </w:r>
      <w:r w:rsidR="008D1432">
        <w:t xml:space="preserve"> (Fox et al., 2011).  </w:t>
      </w:r>
      <w:r w:rsidR="00AA64D4">
        <w:t xml:space="preserve">In this project we also used HDP-HMM. Each segment is molded by a single state of the HMM but since the number of states in unbounded the model can automatically find the appropriate number of states without using any kind of heuristic or model comparison techniques.  </w:t>
      </w:r>
    </w:p>
    <w:p w14:paraId="212EA3C9" w14:textId="4832C3E4" w:rsidR="00FE078F" w:rsidRDefault="00AA64D4" w:rsidP="004B3F13">
      <w:pPr>
        <w:widowControl/>
        <w:overflowPunct/>
        <w:autoSpaceDE/>
        <w:autoSpaceDN/>
        <w:adjustRightInd/>
        <w:spacing w:after="0"/>
        <w:jc w:val="left"/>
        <w:textAlignment w:val="auto"/>
      </w:pPr>
      <w:r>
        <w:t xml:space="preserve">In this project we have used a small dataset extract from SA part of TIMIT data. </w:t>
      </w:r>
      <w:r w:rsidR="004B3F13">
        <w:t xml:space="preserve">Two speakers FALK0 and FCJF0 with different accents have been selected. </w:t>
      </w:r>
      <w:r>
        <w:t>Our results show HDP-HMM can</w:t>
      </w:r>
      <w:r w:rsidR="004B3F13">
        <w:t xml:space="preserve"> consistently segment speech utterances. Despite of very different accents, the algorithm can find somewhat similar segments for words spoken by different speakers. We also find that if we use a Dirichlet process mixture (DPM) to model the observation of each state the results become more consistent. However, in this case the interpretation is somewhat more difficult since each segment can potentially model different acoustical events. Moreover the clustering becomes a more difficult problem. One solution to this problem is to label and define segments based on both state and mixture numbers. </w:t>
      </w:r>
      <w:r w:rsidR="00B45588">
        <w:t xml:space="preserve">This will make the final segments more homogenous and well defined. </w:t>
      </w:r>
    </w:p>
    <w:p w14:paraId="36F89B7B" w14:textId="7CD765BF" w:rsidR="00F81527" w:rsidRDefault="00F81527" w:rsidP="008D1432">
      <w:pPr>
        <w:widowControl/>
        <w:overflowPunct/>
        <w:autoSpaceDE/>
        <w:autoSpaceDN/>
        <w:adjustRightInd/>
        <w:spacing w:after="0"/>
        <w:jc w:val="left"/>
        <w:textAlignment w:val="auto"/>
      </w:pPr>
      <w:r>
        <w:t>The next step, after segmentation, is to cluster the segments and also to generate a dictionary. Generating the dictionary in case of TIMIT dataset is relatively simple because the dataset is manually transcribed and we can simply align the final string of acoustical units with each word and generate an entry for our dictionary. For the clustering step   we propose to use another nonparametric Bayesian model named DPM. This technique which has been used to model the output distribution of states in this project has been extensively used in clustering problems</w:t>
      </w:r>
      <w:r w:rsidR="00047A9C">
        <w:t xml:space="preserve"> </w:t>
      </w:r>
      <w:r w:rsidR="008D1432">
        <w:t>(</w:t>
      </w:r>
      <w:proofErr w:type="spellStart"/>
      <w:r w:rsidR="008D1432">
        <w:t>Kurihara</w:t>
      </w:r>
      <w:proofErr w:type="spellEnd"/>
      <w:r w:rsidR="008D1432">
        <w:t xml:space="preserve">, Welling and </w:t>
      </w:r>
      <w:proofErr w:type="spellStart"/>
      <w:r w:rsidR="008D1432">
        <w:t>Vlassis</w:t>
      </w:r>
      <w:proofErr w:type="spellEnd"/>
      <w:r w:rsidR="008D1432">
        <w:t xml:space="preserve">, 2006). </w:t>
      </w:r>
    </w:p>
    <w:p w14:paraId="4E8ED284" w14:textId="77777777" w:rsidR="00B316C4" w:rsidRDefault="00B316C4" w:rsidP="00B316C4">
      <w:pPr>
        <w:widowControl/>
        <w:overflowPunct/>
        <w:autoSpaceDE/>
        <w:autoSpaceDN/>
        <w:adjustRightInd/>
        <w:spacing w:after="0"/>
        <w:jc w:val="left"/>
        <w:textAlignment w:val="auto"/>
      </w:pPr>
    </w:p>
    <w:sdt>
      <w:sdtPr>
        <w:rPr>
          <w:rFonts w:ascii="Times New Roman" w:eastAsia="Times New Roman" w:hAnsi="Times New Roman" w:cs="Times New Roman"/>
          <w:b w:val="0"/>
          <w:bCs w:val="0"/>
          <w:color w:val="auto"/>
          <w:sz w:val="22"/>
          <w:szCs w:val="20"/>
          <w:lang w:eastAsia="en-US"/>
        </w:rPr>
        <w:id w:val="1092742839"/>
        <w:docPartObj>
          <w:docPartGallery w:val="Table of Contents"/>
          <w:docPartUnique/>
        </w:docPartObj>
      </w:sdtPr>
      <w:sdtEndPr>
        <w:rPr>
          <w:noProof/>
        </w:rPr>
      </w:sdtEndPr>
      <w:sdtContent>
        <w:p w14:paraId="0A88BC93" w14:textId="6CB2C088" w:rsidR="003A79B5" w:rsidRPr="009F693A" w:rsidRDefault="003A79B5">
          <w:pPr>
            <w:pStyle w:val="TOCHeading"/>
            <w:rPr>
              <w:color w:val="auto"/>
            </w:rPr>
          </w:pPr>
          <w:r w:rsidRPr="009F693A">
            <w:rPr>
              <w:color w:val="auto"/>
            </w:rPr>
            <w:t>Table of Contents</w:t>
          </w:r>
        </w:p>
        <w:p w14:paraId="34A24D38" w14:textId="77777777" w:rsidR="00684717" w:rsidRDefault="003A79B5">
          <w:pPr>
            <w:pStyle w:val="TOC1"/>
            <w:tabs>
              <w:tab w:val="left" w:pos="440"/>
              <w:tab w:val="right" w:leader="dot" w:pos="9350"/>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330501076" w:history="1">
            <w:r w:rsidR="00684717" w:rsidRPr="002956A8">
              <w:rPr>
                <w:rStyle w:val="Hyperlink"/>
                <w:noProof/>
              </w:rPr>
              <w:t>1.</w:t>
            </w:r>
            <w:r w:rsidR="00684717">
              <w:rPr>
                <w:rFonts w:asciiTheme="minorHAnsi" w:eastAsiaTheme="minorEastAsia" w:hAnsiTheme="minorHAnsi" w:cstheme="minorBidi"/>
                <w:noProof/>
                <w:szCs w:val="22"/>
              </w:rPr>
              <w:tab/>
            </w:r>
            <w:r w:rsidR="00684717" w:rsidRPr="002956A8">
              <w:rPr>
                <w:rStyle w:val="Hyperlink"/>
                <w:noProof/>
              </w:rPr>
              <w:t>Introduction</w:t>
            </w:r>
            <w:r w:rsidR="00684717">
              <w:rPr>
                <w:noProof/>
                <w:webHidden/>
              </w:rPr>
              <w:tab/>
            </w:r>
            <w:r w:rsidR="00684717">
              <w:rPr>
                <w:noProof/>
                <w:webHidden/>
              </w:rPr>
              <w:fldChar w:fldCharType="begin"/>
            </w:r>
            <w:r w:rsidR="00684717">
              <w:rPr>
                <w:noProof/>
                <w:webHidden/>
              </w:rPr>
              <w:instrText xml:space="preserve"> PAGEREF _Toc330501076 \h </w:instrText>
            </w:r>
            <w:r w:rsidR="00684717">
              <w:rPr>
                <w:noProof/>
                <w:webHidden/>
              </w:rPr>
            </w:r>
            <w:r w:rsidR="00684717">
              <w:rPr>
                <w:noProof/>
                <w:webHidden/>
              </w:rPr>
              <w:fldChar w:fldCharType="separate"/>
            </w:r>
            <w:r w:rsidR="00601C3F">
              <w:rPr>
                <w:noProof/>
                <w:webHidden/>
              </w:rPr>
              <w:t>1</w:t>
            </w:r>
            <w:r w:rsidR="00684717">
              <w:rPr>
                <w:noProof/>
                <w:webHidden/>
              </w:rPr>
              <w:fldChar w:fldCharType="end"/>
            </w:r>
          </w:hyperlink>
        </w:p>
        <w:p w14:paraId="51791E15" w14:textId="77777777" w:rsidR="00684717" w:rsidRDefault="00684717">
          <w:pPr>
            <w:pStyle w:val="TOC1"/>
            <w:tabs>
              <w:tab w:val="left" w:pos="440"/>
              <w:tab w:val="right" w:leader="dot" w:pos="9350"/>
            </w:tabs>
            <w:rPr>
              <w:rFonts w:asciiTheme="minorHAnsi" w:eastAsiaTheme="minorEastAsia" w:hAnsiTheme="minorHAnsi" w:cstheme="minorBidi"/>
              <w:noProof/>
              <w:szCs w:val="22"/>
            </w:rPr>
          </w:pPr>
          <w:hyperlink w:anchor="_Toc330501077" w:history="1">
            <w:r w:rsidRPr="002956A8">
              <w:rPr>
                <w:rStyle w:val="Hyperlink"/>
                <w:noProof/>
              </w:rPr>
              <w:t>2.</w:t>
            </w:r>
            <w:r>
              <w:rPr>
                <w:rFonts w:asciiTheme="minorHAnsi" w:eastAsiaTheme="minorEastAsia" w:hAnsiTheme="minorHAnsi" w:cstheme="minorBidi"/>
                <w:noProof/>
                <w:szCs w:val="22"/>
              </w:rPr>
              <w:tab/>
            </w:r>
            <w:r w:rsidRPr="002956A8">
              <w:rPr>
                <w:rStyle w:val="Hyperlink"/>
                <w:noProof/>
              </w:rPr>
              <w:t>HDP-HMM</w:t>
            </w:r>
            <w:r>
              <w:rPr>
                <w:noProof/>
                <w:webHidden/>
              </w:rPr>
              <w:tab/>
            </w:r>
            <w:r>
              <w:rPr>
                <w:noProof/>
                <w:webHidden/>
              </w:rPr>
              <w:fldChar w:fldCharType="begin"/>
            </w:r>
            <w:r>
              <w:rPr>
                <w:noProof/>
                <w:webHidden/>
              </w:rPr>
              <w:instrText xml:space="preserve"> PAGEREF _Toc330501077 \h </w:instrText>
            </w:r>
            <w:r>
              <w:rPr>
                <w:noProof/>
                <w:webHidden/>
              </w:rPr>
            </w:r>
            <w:r>
              <w:rPr>
                <w:noProof/>
                <w:webHidden/>
              </w:rPr>
              <w:fldChar w:fldCharType="separate"/>
            </w:r>
            <w:r w:rsidR="00601C3F">
              <w:rPr>
                <w:noProof/>
                <w:webHidden/>
              </w:rPr>
              <w:t>3</w:t>
            </w:r>
            <w:r>
              <w:rPr>
                <w:noProof/>
                <w:webHidden/>
              </w:rPr>
              <w:fldChar w:fldCharType="end"/>
            </w:r>
          </w:hyperlink>
        </w:p>
        <w:p w14:paraId="2E83E312" w14:textId="77777777" w:rsidR="00684717" w:rsidRDefault="00684717">
          <w:pPr>
            <w:pStyle w:val="TOC2"/>
            <w:tabs>
              <w:tab w:val="left" w:pos="880"/>
              <w:tab w:val="right" w:leader="dot" w:pos="9350"/>
            </w:tabs>
            <w:rPr>
              <w:rFonts w:asciiTheme="minorHAnsi" w:eastAsiaTheme="minorEastAsia" w:hAnsiTheme="minorHAnsi" w:cstheme="minorBidi"/>
              <w:noProof/>
              <w:szCs w:val="22"/>
            </w:rPr>
          </w:pPr>
          <w:hyperlink w:anchor="_Toc330501078" w:history="1">
            <w:r w:rsidRPr="002956A8">
              <w:rPr>
                <w:rStyle w:val="Hyperlink"/>
                <w:noProof/>
              </w:rPr>
              <w:t>2.1.</w:t>
            </w:r>
            <w:r>
              <w:rPr>
                <w:rFonts w:asciiTheme="minorHAnsi" w:eastAsiaTheme="minorEastAsia" w:hAnsiTheme="minorHAnsi" w:cstheme="minorBidi"/>
                <w:noProof/>
                <w:szCs w:val="22"/>
              </w:rPr>
              <w:tab/>
            </w:r>
            <w:r w:rsidRPr="002956A8">
              <w:rPr>
                <w:rStyle w:val="Hyperlink"/>
                <w:noProof/>
              </w:rPr>
              <w:t>Inference and Learning</w:t>
            </w:r>
            <w:r>
              <w:rPr>
                <w:noProof/>
                <w:webHidden/>
              </w:rPr>
              <w:tab/>
            </w:r>
            <w:r>
              <w:rPr>
                <w:noProof/>
                <w:webHidden/>
              </w:rPr>
              <w:fldChar w:fldCharType="begin"/>
            </w:r>
            <w:r>
              <w:rPr>
                <w:noProof/>
                <w:webHidden/>
              </w:rPr>
              <w:instrText xml:space="preserve"> PAGEREF _Toc330501078 \h </w:instrText>
            </w:r>
            <w:r>
              <w:rPr>
                <w:noProof/>
                <w:webHidden/>
              </w:rPr>
            </w:r>
            <w:r>
              <w:rPr>
                <w:noProof/>
                <w:webHidden/>
              </w:rPr>
              <w:fldChar w:fldCharType="separate"/>
            </w:r>
            <w:r w:rsidR="00601C3F">
              <w:rPr>
                <w:noProof/>
                <w:webHidden/>
              </w:rPr>
              <w:t>4</w:t>
            </w:r>
            <w:r>
              <w:rPr>
                <w:noProof/>
                <w:webHidden/>
              </w:rPr>
              <w:fldChar w:fldCharType="end"/>
            </w:r>
          </w:hyperlink>
        </w:p>
        <w:p w14:paraId="14AB0268" w14:textId="77777777" w:rsidR="00684717" w:rsidRDefault="00684717">
          <w:pPr>
            <w:pStyle w:val="TOC1"/>
            <w:tabs>
              <w:tab w:val="left" w:pos="440"/>
              <w:tab w:val="right" w:leader="dot" w:pos="9350"/>
            </w:tabs>
            <w:rPr>
              <w:rFonts w:asciiTheme="minorHAnsi" w:eastAsiaTheme="minorEastAsia" w:hAnsiTheme="minorHAnsi" w:cstheme="minorBidi"/>
              <w:noProof/>
              <w:szCs w:val="22"/>
            </w:rPr>
          </w:pPr>
          <w:hyperlink w:anchor="_Toc330501079" w:history="1">
            <w:r w:rsidRPr="002956A8">
              <w:rPr>
                <w:rStyle w:val="Hyperlink"/>
                <w:noProof/>
              </w:rPr>
              <w:t>3.</w:t>
            </w:r>
            <w:r>
              <w:rPr>
                <w:rFonts w:asciiTheme="minorHAnsi" w:eastAsiaTheme="minorEastAsia" w:hAnsiTheme="minorHAnsi" w:cstheme="minorBidi"/>
                <w:noProof/>
                <w:szCs w:val="22"/>
              </w:rPr>
              <w:tab/>
            </w:r>
            <w:r w:rsidRPr="002956A8">
              <w:rPr>
                <w:rStyle w:val="Hyperlink"/>
                <w:noProof/>
              </w:rPr>
              <w:t>Data</w:t>
            </w:r>
            <w:r>
              <w:rPr>
                <w:noProof/>
                <w:webHidden/>
              </w:rPr>
              <w:tab/>
            </w:r>
            <w:r>
              <w:rPr>
                <w:noProof/>
                <w:webHidden/>
              </w:rPr>
              <w:fldChar w:fldCharType="begin"/>
            </w:r>
            <w:r>
              <w:rPr>
                <w:noProof/>
                <w:webHidden/>
              </w:rPr>
              <w:instrText xml:space="preserve"> PAGEREF _Toc330501079 \h </w:instrText>
            </w:r>
            <w:r>
              <w:rPr>
                <w:noProof/>
                <w:webHidden/>
              </w:rPr>
            </w:r>
            <w:r>
              <w:rPr>
                <w:noProof/>
                <w:webHidden/>
              </w:rPr>
              <w:fldChar w:fldCharType="separate"/>
            </w:r>
            <w:r w:rsidR="00601C3F">
              <w:rPr>
                <w:noProof/>
                <w:webHidden/>
              </w:rPr>
              <w:t>4</w:t>
            </w:r>
            <w:r>
              <w:rPr>
                <w:noProof/>
                <w:webHidden/>
              </w:rPr>
              <w:fldChar w:fldCharType="end"/>
            </w:r>
          </w:hyperlink>
        </w:p>
        <w:p w14:paraId="7F881396" w14:textId="77777777" w:rsidR="00684717" w:rsidRDefault="00684717">
          <w:pPr>
            <w:pStyle w:val="TOC1"/>
            <w:tabs>
              <w:tab w:val="left" w:pos="440"/>
              <w:tab w:val="right" w:leader="dot" w:pos="9350"/>
            </w:tabs>
            <w:rPr>
              <w:rFonts w:asciiTheme="minorHAnsi" w:eastAsiaTheme="minorEastAsia" w:hAnsiTheme="minorHAnsi" w:cstheme="minorBidi"/>
              <w:noProof/>
              <w:szCs w:val="22"/>
            </w:rPr>
          </w:pPr>
          <w:hyperlink w:anchor="_Toc330501080" w:history="1">
            <w:r w:rsidRPr="002956A8">
              <w:rPr>
                <w:rStyle w:val="Hyperlink"/>
                <w:noProof/>
              </w:rPr>
              <w:t>4.</w:t>
            </w:r>
            <w:r>
              <w:rPr>
                <w:rFonts w:asciiTheme="minorHAnsi" w:eastAsiaTheme="minorEastAsia" w:hAnsiTheme="minorHAnsi" w:cstheme="minorBidi"/>
                <w:noProof/>
                <w:szCs w:val="22"/>
              </w:rPr>
              <w:tab/>
            </w:r>
            <w:r w:rsidRPr="002956A8">
              <w:rPr>
                <w:rStyle w:val="Hyperlink"/>
                <w:noProof/>
              </w:rPr>
              <w:t>Experiments</w:t>
            </w:r>
            <w:r>
              <w:rPr>
                <w:noProof/>
                <w:webHidden/>
              </w:rPr>
              <w:tab/>
            </w:r>
            <w:r>
              <w:rPr>
                <w:noProof/>
                <w:webHidden/>
              </w:rPr>
              <w:fldChar w:fldCharType="begin"/>
            </w:r>
            <w:r>
              <w:rPr>
                <w:noProof/>
                <w:webHidden/>
              </w:rPr>
              <w:instrText xml:space="preserve"> PAGEREF _Toc330501080 \h </w:instrText>
            </w:r>
            <w:r>
              <w:rPr>
                <w:noProof/>
                <w:webHidden/>
              </w:rPr>
            </w:r>
            <w:r>
              <w:rPr>
                <w:noProof/>
                <w:webHidden/>
              </w:rPr>
              <w:fldChar w:fldCharType="separate"/>
            </w:r>
            <w:r w:rsidR="00601C3F">
              <w:rPr>
                <w:noProof/>
                <w:webHidden/>
              </w:rPr>
              <w:t>5</w:t>
            </w:r>
            <w:r>
              <w:rPr>
                <w:noProof/>
                <w:webHidden/>
              </w:rPr>
              <w:fldChar w:fldCharType="end"/>
            </w:r>
          </w:hyperlink>
        </w:p>
        <w:p w14:paraId="22647075" w14:textId="77777777" w:rsidR="00684717" w:rsidRDefault="00684717">
          <w:pPr>
            <w:pStyle w:val="TOC2"/>
            <w:tabs>
              <w:tab w:val="left" w:pos="880"/>
              <w:tab w:val="right" w:leader="dot" w:pos="9350"/>
            </w:tabs>
            <w:rPr>
              <w:rFonts w:asciiTheme="minorHAnsi" w:eastAsiaTheme="minorEastAsia" w:hAnsiTheme="minorHAnsi" w:cstheme="minorBidi"/>
              <w:noProof/>
              <w:szCs w:val="22"/>
            </w:rPr>
          </w:pPr>
          <w:hyperlink w:anchor="_Toc330501081" w:history="1">
            <w:r w:rsidRPr="002956A8">
              <w:rPr>
                <w:rStyle w:val="Hyperlink"/>
                <w:noProof/>
              </w:rPr>
              <w:t>4.1.</w:t>
            </w:r>
            <w:r>
              <w:rPr>
                <w:rFonts w:asciiTheme="minorHAnsi" w:eastAsiaTheme="minorEastAsia" w:hAnsiTheme="minorHAnsi" w:cstheme="minorBidi"/>
                <w:noProof/>
                <w:szCs w:val="22"/>
              </w:rPr>
              <w:tab/>
            </w:r>
            <w:r w:rsidRPr="002956A8">
              <w:rPr>
                <w:rStyle w:val="Hyperlink"/>
                <w:noProof/>
              </w:rPr>
              <w:t>Experiment parameters</w:t>
            </w:r>
            <w:r>
              <w:rPr>
                <w:noProof/>
                <w:webHidden/>
              </w:rPr>
              <w:tab/>
            </w:r>
            <w:r>
              <w:rPr>
                <w:noProof/>
                <w:webHidden/>
              </w:rPr>
              <w:fldChar w:fldCharType="begin"/>
            </w:r>
            <w:r>
              <w:rPr>
                <w:noProof/>
                <w:webHidden/>
              </w:rPr>
              <w:instrText xml:space="preserve"> PAGEREF _Toc330501081 \h </w:instrText>
            </w:r>
            <w:r>
              <w:rPr>
                <w:noProof/>
                <w:webHidden/>
              </w:rPr>
            </w:r>
            <w:r>
              <w:rPr>
                <w:noProof/>
                <w:webHidden/>
              </w:rPr>
              <w:fldChar w:fldCharType="separate"/>
            </w:r>
            <w:r w:rsidR="00601C3F">
              <w:rPr>
                <w:noProof/>
                <w:webHidden/>
              </w:rPr>
              <w:t>5</w:t>
            </w:r>
            <w:r>
              <w:rPr>
                <w:noProof/>
                <w:webHidden/>
              </w:rPr>
              <w:fldChar w:fldCharType="end"/>
            </w:r>
          </w:hyperlink>
        </w:p>
        <w:p w14:paraId="023B01DD" w14:textId="77777777" w:rsidR="00684717" w:rsidRDefault="00684717">
          <w:pPr>
            <w:pStyle w:val="TOC2"/>
            <w:tabs>
              <w:tab w:val="left" w:pos="880"/>
              <w:tab w:val="right" w:leader="dot" w:pos="9350"/>
            </w:tabs>
            <w:rPr>
              <w:rFonts w:asciiTheme="minorHAnsi" w:eastAsiaTheme="minorEastAsia" w:hAnsiTheme="minorHAnsi" w:cstheme="minorBidi"/>
              <w:noProof/>
              <w:szCs w:val="22"/>
            </w:rPr>
          </w:pPr>
          <w:hyperlink w:anchor="_Toc330501082" w:history="1">
            <w:r w:rsidRPr="002956A8">
              <w:rPr>
                <w:rStyle w:val="Hyperlink"/>
                <w:noProof/>
              </w:rPr>
              <w:t>4.2.</w:t>
            </w:r>
            <w:r>
              <w:rPr>
                <w:rFonts w:asciiTheme="minorHAnsi" w:eastAsiaTheme="minorEastAsia" w:hAnsiTheme="minorHAnsi" w:cstheme="minorBidi"/>
                <w:noProof/>
                <w:szCs w:val="22"/>
              </w:rPr>
              <w:tab/>
            </w:r>
            <w:r w:rsidRPr="002956A8">
              <w:rPr>
                <w:rStyle w:val="Hyperlink"/>
                <w:noProof/>
              </w:rPr>
              <w:t>Experiment 0 (exp000)</w:t>
            </w:r>
            <w:r>
              <w:rPr>
                <w:noProof/>
                <w:webHidden/>
              </w:rPr>
              <w:tab/>
            </w:r>
            <w:r>
              <w:rPr>
                <w:noProof/>
                <w:webHidden/>
              </w:rPr>
              <w:fldChar w:fldCharType="begin"/>
            </w:r>
            <w:r>
              <w:rPr>
                <w:noProof/>
                <w:webHidden/>
              </w:rPr>
              <w:instrText xml:space="preserve"> PAGEREF _Toc330501082 \h </w:instrText>
            </w:r>
            <w:r>
              <w:rPr>
                <w:noProof/>
                <w:webHidden/>
              </w:rPr>
            </w:r>
            <w:r>
              <w:rPr>
                <w:noProof/>
                <w:webHidden/>
              </w:rPr>
              <w:fldChar w:fldCharType="separate"/>
            </w:r>
            <w:r w:rsidR="00601C3F">
              <w:rPr>
                <w:noProof/>
                <w:webHidden/>
              </w:rPr>
              <w:t>5</w:t>
            </w:r>
            <w:r>
              <w:rPr>
                <w:noProof/>
                <w:webHidden/>
              </w:rPr>
              <w:fldChar w:fldCharType="end"/>
            </w:r>
          </w:hyperlink>
        </w:p>
        <w:p w14:paraId="2CC32818" w14:textId="77777777" w:rsidR="00684717" w:rsidRDefault="00684717">
          <w:pPr>
            <w:pStyle w:val="TOC2"/>
            <w:tabs>
              <w:tab w:val="left" w:pos="880"/>
              <w:tab w:val="right" w:leader="dot" w:pos="9350"/>
            </w:tabs>
            <w:rPr>
              <w:rFonts w:asciiTheme="minorHAnsi" w:eastAsiaTheme="minorEastAsia" w:hAnsiTheme="minorHAnsi" w:cstheme="minorBidi"/>
              <w:noProof/>
              <w:szCs w:val="22"/>
            </w:rPr>
          </w:pPr>
          <w:hyperlink w:anchor="_Toc330501083" w:history="1">
            <w:r w:rsidRPr="002956A8">
              <w:rPr>
                <w:rStyle w:val="Hyperlink"/>
                <w:noProof/>
              </w:rPr>
              <w:t>4.3.</w:t>
            </w:r>
            <w:r>
              <w:rPr>
                <w:rFonts w:asciiTheme="minorHAnsi" w:eastAsiaTheme="minorEastAsia" w:hAnsiTheme="minorHAnsi" w:cstheme="minorBidi"/>
                <w:noProof/>
                <w:szCs w:val="22"/>
              </w:rPr>
              <w:tab/>
            </w:r>
            <w:r w:rsidRPr="002956A8">
              <w:rPr>
                <w:rStyle w:val="Hyperlink"/>
                <w:noProof/>
              </w:rPr>
              <w:t>Experiment  1(exp001)</w:t>
            </w:r>
            <w:r>
              <w:rPr>
                <w:noProof/>
                <w:webHidden/>
              </w:rPr>
              <w:tab/>
            </w:r>
            <w:r>
              <w:rPr>
                <w:noProof/>
                <w:webHidden/>
              </w:rPr>
              <w:fldChar w:fldCharType="begin"/>
            </w:r>
            <w:r>
              <w:rPr>
                <w:noProof/>
                <w:webHidden/>
              </w:rPr>
              <w:instrText xml:space="preserve"> PAGEREF _Toc330501083 \h </w:instrText>
            </w:r>
            <w:r>
              <w:rPr>
                <w:noProof/>
                <w:webHidden/>
              </w:rPr>
            </w:r>
            <w:r>
              <w:rPr>
                <w:noProof/>
                <w:webHidden/>
              </w:rPr>
              <w:fldChar w:fldCharType="separate"/>
            </w:r>
            <w:r w:rsidR="00601C3F">
              <w:rPr>
                <w:noProof/>
                <w:webHidden/>
              </w:rPr>
              <w:t>7</w:t>
            </w:r>
            <w:r>
              <w:rPr>
                <w:noProof/>
                <w:webHidden/>
              </w:rPr>
              <w:fldChar w:fldCharType="end"/>
            </w:r>
          </w:hyperlink>
        </w:p>
        <w:p w14:paraId="55E5EC06" w14:textId="77777777" w:rsidR="00684717" w:rsidRDefault="00684717">
          <w:pPr>
            <w:pStyle w:val="TOC2"/>
            <w:tabs>
              <w:tab w:val="left" w:pos="880"/>
              <w:tab w:val="right" w:leader="dot" w:pos="9350"/>
            </w:tabs>
            <w:rPr>
              <w:rFonts w:asciiTheme="minorHAnsi" w:eastAsiaTheme="minorEastAsia" w:hAnsiTheme="minorHAnsi" w:cstheme="minorBidi"/>
              <w:noProof/>
              <w:szCs w:val="22"/>
            </w:rPr>
          </w:pPr>
          <w:hyperlink w:anchor="_Toc330501084" w:history="1">
            <w:r w:rsidRPr="002956A8">
              <w:rPr>
                <w:rStyle w:val="Hyperlink"/>
                <w:noProof/>
              </w:rPr>
              <w:t>4.4.</w:t>
            </w:r>
            <w:r>
              <w:rPr>
                <w:rFonts w:asciiTheme="minorHAnsi" w:eastAsiaTheme="minorEastAsia" w:hAnsiTheme="minorHAnsi" w:cstheme="minorBidi"/>
                <w:noProof/>
                <w:szCs w:val="22"/>
              </w:rPr>
              <w:tab/>
            </w:r>
            <w:r w:rsidRPr="002956A8">
              <w:rPr>
                <w:rStyle w:val="Hyperlink"/>
                <w:noProof/>
              </w:rPr>
              <w:t>Experiment 2 (exp002)</w:t>
            </w:r>
            <w:r>
              <w:rPr>
                <w:noProof/>
                <w:webHidden/>
              </w:rPr>
              <w:tab/>
            </w:r>
            <w:r>
              <w:rPr>
                <w:noProof/>
                <w:webHidden/>
              </w:rPr>
              <w:fldChar w:fldCharType="begin"/>
            </w:r>
            <w:r>
              <w:rPr>
                <w:noProof/>
                <w:webHidden/>
              </w:rPr>
              <w:instrText xml:space="preserve"> PAGEREF _Toc330501084 \h </w:instrText>
            </w:r>
            <w:r>
              <w:rPr>
                <w:noProof/>
                <w:webHidden/>
              </w:rPr>
            </w:r>
            <w:r>
              <w:rPr>
                <w:noProof/>
                <w:webHidden/>
              </w:rPr>
              <w:fldChar w:fldCharType="separate"/>
            </w:r>
            <w:r w:rsidR="00601C3F">
              <w:rPr>
                <w:noProof/>
                <w:webHidden/>
              </w:rPr>
              <w:t>8</w:t>
            </w:r>
            <w:r>
              <w:rPr>
                <w:noProof/>
                <w:webHidden/>
              </w:rPr>
              <w:fldChar w:fldCharType="end"/>
            </w:r>
          </w:hyperlink>
        </w:p>
        <w:p w14:paraId="709C81B6" w14:textId="77777777" w:rsidR="00684717" w:rsidRDefault="00684717">
          <w:pPr>
            <w:pStyle w:val="TOC2"/>
            <w:tabs>
              <w:tab w:val="left" w:pos="880"/>
              <w:tab w:val="right" w:leader="dot" w:pos="9350"/>
            </w:tabs>
            <w:rPr>
              <w:rFonts w:asciiTheme="minorHAnsi" w:eastAsiaTheme="minorEastAsia" w:hAnsiTheme="minorHAnsi" w:cstheme="minorBidi"/>
              <w:noProof/>
              <w:szCs w:val="22"/>
            </w:rPr>
          </w:pPr>
          <w:hyperlink w:anchor="_Toc330501085" w:history="1">
            <w:r w:rsidRPr="002956A8">
              <w:rPr>
                <w:rStyle w:val="Hyperlink"/>
                <w:noProof/>
              </w:rPr>
              <w:t>4.5.</w:t>
            </w:r>
            <w:r>
              <w:rPr>
                <w:rFonts w:asciiTheme="minorHAnsi" w:eastAsiaTheme="minorEastAsia" w:hAnsiTheme="minorHAnsi" w:cstheme="minorBidi"/>
                <w:noProof/>
                <w:szCs w:val="22"/>
              </w:rPr>
              <w:tab/>
            </w:r>
            <w:r w:rsidRPr="002956A8">
              <w:rPr>
                <w:rStyle w:val="Hyperlink"/>
                <w:noProof/>
              </w:rPr>
              <w:t>Experiment 3 (exp015)</w:t>
            </w:r>
            <w:r>
              <w:rPr>
                <w:noProof/>
                <w:webHidden/>
              </w:rPr>
              <w:tab/>
            </w:r>
            <w:r>
              <w:rPr>
                <w:noProof/>
                <w:webHidden/>
              </w:rPr>
              <w:fldChar w:fldCharType="begin"/>
            </w:r>
            <w:r>
              <w:rPr>
                <w:noProof/>
                <w:webHidden/>
              </w:rPr>
              <w:instrText xml:space="preserve"> PAGEREF _Toc330501085 \h </w:instrText>
            </w:r>
            <w:r>
              <w:rPr>
                <w:noProof/>
                <w:webHidden/>
              </w:rPr>
            </w:r>
            <w:r>
              <w:rPr>
                <w:noProof/>
                <w:webHidden/>
              </w:rPr>
              <w:fldChar w:fldCharType="separate"/>
            </w:r>
            <w:r w:rsidR="00601C3F">
              <w:rPr>
                <w:noProof/>
                <w:webHidden/>
              </w:rPr>
              <w:t>8</w:t>
            </w:r>
            <w:r>
              <w:rPr>
                <w:noProof/>
                <w:webHidden/>
              </w:rPr>
              <w:fldChar w:fldCharType="end"/>
            </w:r>
          </w:hyperlink>
        </w:p>
        <w:p w14:paraId="3F2913A9" w14:textId="77777777" w:rsidR="00684717" w:rsidRDefault="00684717">
          <w:pPr>
            <w:pStyle w:val="TOC2"/>
            <w:tabs>
              <w:tab w:val="left" w:pos="880"/>
              <w:tab w:val="right" w:leader="dot" w:pos="9350"/>
            </w:tabs>
            <w:rPr>
              <w:rFonts w:asciiTheme="minorHAnsi" w:eastAsiaTheme="minorEastAsia" w:hAnsiTheme="minorHAnsi" w:cstheme="minorBidi"/>
              <w:noProof/>
              <w:szCs w:val="22"/>
            </w:rPr>
          </w:pPr>
          <w:hyperlink w:anchor="_Toc330501086" w:history="1">
            <w:r w:rsidRPr="002956A8">
              <w:rPr>
                <w:rStyle w:val="Hyperlink"/>
                <w:noProof/>
              </w:rPr>
              <w:t>4.6.</w:t>
            </w:r>
            <w:r>
              <w:rPr>
                <w:rFonts w:asciiTheme="minorHAnsi" w:eastAsiaTheme="minorEastAsia" w:hAnsiTheme="minorHAnsi" w:cstheme="minorBidi"/>
                <w:noProof/>
                <w:szCs w:val="22"/>
              </w:rPr>
              <w:tab/>
            </w:r>
            <w:r w:rsidRPr="002956A8">
              <w:rPr>
                <w:rStyle w:val="Hyperlink"/>
                <w:noProof/>
              </w:rPr>
              <w:t>Experiment 4 (exp010)</w:t>
            </w:r>
            <w:r>
              <w:rPr>
                <w:noProof/>
                <w:webHidden/>
              </w:rPr>
              <w:tab/>
            </w:r>
            <w:r>
              <w:rPr>
                <w:noProof/>
                <w:webHidden/>
              </w:rPr>
              <w:fldChar w:fldCharType="begin"/>
            </w:r>
            <w:r>
              <w:rPr>
                <w:noProof/>
                <w:webHidden/>
              </w:rPr>
              <w:instrText xml:space="preserve"> PAGEREF _Toc330501086 \h </w:instrText>
            </w:r>
            <w:r>
              <w:rPr>
                <w:noProof/>
                <w:webHidden/>
              </w:rPr>
            </w:r>
            <w:r>
              <w:rPr>
                <w:noProof/>
                <w:webHidden/>
              </w:rPr>
              <w:fldChar w:fldCharType="separate"/>
            </w:r>
            <w:r w:rsidR="00601C3F">
              <w:rPr>
                <w:noProof/>
                <w:webHidden/>
              </w:rPr>
              <w:t>10</w:t>
            </w:r>
            <w:r>
              <w:rPr>
                <w:noProof/>
                <w:webHidden/>
              </w:rPr>
              <w:fldChar w:fldCharType="end"/>
            </w:r>
          </w:hyperlink>
        </w:p>
        <w:p w14:paraId="25E40D7E" w14:textId="77777777" w:rsidR="00684717" w:rsidRDefault="00684717">
          <w:pPr>
            <w:pStyle w:val="TOC1"/>
            <w:tabs>
              <w:tab w:val="left" w:pos="440"/>
              <w:tab w:val="right" w:leader="dot" w:pos="9350"/>
            </w:tabs>
            <w:rPr>
              <w:rFonts w:asciiTheme="minorHAnsi" w:eastAsiaTheme="minorEastAsia" w:hAnsiTheme="minorHAnsi" w:cstheme="minorBidi"/>
              <w:noProof/>
              <w:szCs w:val="22"/>
            </w:rPr>
          </w:pPr>
          <w:hyperlink w:anchor="_Toc330501087" w:history="1">
            <w:r w:rsidRPr="002956A8">
              <w:rPr>
                <w:rStyle w:val="Hyperlink"/>
                <w:noProof/>
              </w:rPr>
              <w:t>5.</w:t>
            </w:r>
            <w:r>
              <w:rPr>
                <w:rFonts w:asciiTheme="minorHAnsi" w:eastAsiaTheme="minorEastAsia" w:hAnsiTheme="minorHAnsi" w:cstheme="minorBidi"/>
                <w:noProof/>
                <w:szCs w:val="22"/>
              </w:rPr>
              <w:tab/>
            </w:r>
            <w:r w:rsidRPr="002956A8">
              <w:rPr>
                <w:rStyle w:val="Hyperlink"/>
                <w:noProof/>
              </w:rPr>
              <w:t>Discussion</w:t>
            </w:r>
            <w:r>
              <w:rPr>
                <w:noProof/>
                <w:webHidden/>
              </w:rPr>
              <w:tab/>
            </w:r>
            <w:r>
              <w:rPr>
                <w:noProof/>
                <w:webHidden/>
              </w:rPr>
              <w:fldChar w:fldCharType="begin"/>
            </w:r>
            <w:r>
              <w:rPr>
                <w:noProof/>
                <w:webHidden/>
              </w:rPr>
              <w:instrText xml:space="preserve"> PAGEREF _Toc330501087 \h </w:instrText>
            </w:r>
            <w:r>
              <w:rPr>
                <w:noProof/>
                <w:webHidden/>
              </w:rPr>
            </w:r>
            <w:r>
              <w:rPr>
                <w:noProof/>
                <w:webHidden/>
              </w:rPr>
              <w:fldChar w:fldCharType="separate"/>
            </w:r>
            <w:r w:rsidR="00601C3F">
              <w:rPr>
                <w:noProof/>
                <w:webHidden/>
              </w:rPr>
              <w:t>11</w:t>
            </w:r>
            <w:r>
              <w:rPr>
                <w:noProof/>
                <w:webHidden/>
              </w:rPr>
              <w:fldChar w:fldCharType="end"/>
            </w:r>
          </w:hyperlink>
        </w:p>
        <w:p w14:paraId="38E65F1C" w14:textId="77777777" w:rsidR="00684717" w:rsidRDefault="00684717">
          <w:pPr>
            <w:pStyle w:val="TOC1"/>
            <w:tabs>
              <w:tab w:val="left" w:pos="440"/>
              <w:tab w:val="right" w:leader="dot" w:pos="9350"/>
            </w:tabs>
            <w:rPr>
              <w:rFonts w:asciiTheme="minorHAnsi" w:eastAsiaTheme="minorEastAsia" w:hAnsiTheme="minorHAnsi" w:cstheme="minorBidi"/>
              <w:noProof/>
              <w:szCs w:val="22"/>
            </w:rPr>
          </w:pPr>
          <w:hyperlink w:anchor="_Toc330501088" w:history="1">
            <w:r w:rsidRPr="002956A8">
              <w:rPr>
                <w:rStyle w:val="Hyperlink"/>
                <w:noProof/>
              </w:rPr>
              <w:t>6.</w:t>
            </w:r>
            <w:r>
              <w:rPr>
                <w:rFonts w:asciiTheme="minorHAnsi" w:eastAsiaTheme="minorEastAsia" w:hAnsiTheme="minorHAnsi" w:cstheme="minorBidi"/>
                <w:noProof/>
                <w:szCs w:val="22"/>
              </w:rPr>
              <w:tab/>
            </w:r>
            <w:r w:rsidRPr="002956A8">
              <w:rPr>
                <w:rStyle w:val="Hyperlink"/>
                <w:noProof/>
              </w:rPr>
              <w:t>Reference</w:t>
            </w:r>
            <w:r>
              <w:rPr>
                <w:noProof/>
                <w:webHidden/>
              </w:rPr>
              <w:tab/>
            </w:r>
            <w:r>
              <w:rPr>
                <w:noProof/>
                <w:webHidden/>
              </w:rPr>
              <w:fldChar w:fldCharType="begin"/>
            </w:r>
            <w:r>
              <w:rPr>
                <w:noProof/>
                <w:webHidden/>
              </w:rPr>
              <w:instrText xml:space="preserve"> PAGEREF _Toc330501088 \h </w:instrText>
            </w:r>
            <w:r>
              <w:rPr>
                <w:noProof/>
                <w:webHidden/>
              </w:rPr>
            </w:r>
            <w:r>
              <w:rPr>
                <w:noProof/>
                <w:webHidden/>
              </w:rPr>
              <w:fldChar w:fldCharType="separate"/>
            </w:r>
            <w:r w:rsidR="00601C3F">
              <w:rPr>
                <w:noProof/>
                <w:webHidden/>
              </w:rPr>
              <w:t>11</w:t>
            </w:r>
            <w:r>
              <w:rPr>
                <w:noProof/>
                <w:webHidden/>
              </w:rPr>
              <w:fldChar w:fldCharType="end"/>
            </w:r>
          </w:hyperlink>
        </w:p>
        <w:p w14:paraId="3AB6FD4A" w14:textId="2E96DD41" w:rsidR="003A79B5" w:rsidRDefault="003A79B5">
          <w:r>
            <w:rPr>
              <w:b/>
              <w:bCs/>
              <w:noProof/>
            </w:rPr>
            <w:fldChar w:fldCharType="end"/>
          </w:r>
        </w:p>
      </w:sdtContent>
    </w:sdt>
    <w:p w14:paraId="355503BF" w14:textId="5E71C79E" w:rsidR="005A0B97" w:rsidRPr="000857C8" w:rsidRDefault="005A0B97" w:rsidP="0053186A">
      <w:pPr>
        <w:spacing w:before="240"/>
        <w:sectPr w:rsidR="005A0B97" w:rsidRPr="000857C8">
          <w:pgSz w:w="12240" w:h="15840"/>
          <w:pgMar w:top="1440" w:right="1440" w:bottom="1440" w:left="1440" w:header="720" w:footer="720" w:gutter="0"/>
          <w:cols w:space="720"/>
          <w:docGrid w:linePitch="360"/>
        </w:sectPr>
      </w:pPr>
    </w:p>
    <w:p w14:paraId="3C207A0D" w14:textId="6B5976AE" w:rsidR="0003498D" w:rsidRDefault="0003498D" w:rsidP="00955F6C">
      <w:pPr>
        <w:pStyle w:val="Heading1"/>
        <w:keepLines/>
        <w:widowControl/>
        <w:overflowPunct/>
        <w:autoSpaceDE/>
        <w:autoSpaceDN/>
        <w:adjustRightInd/>
        <w:spacing w:before="480" w:line="276" w:lineRule="auto"/>
        <w:ind w:left="360" w:hanging="360"/>
        <w:jc w:val="left"/>
        <w:textAlignment w:val="auto"/>
      </w:pPr>
      <w:bookmarkStart w:id="2" w:name="_Ref49478891"/>
      <w:bookmarkStart w:id="3" w:name="_Toc330501076"/>
      <w:r w:rsidRPr="007C07BF">
        <w:lastRenderedPageBreak/>
        <w:t>Introduction</w:t>
      </w:r>
      <w:bookmarkEnd w:id="3"/>
    </w:p>
    <w:p w14:paraId="17C1B83A" w14:textId="6A859C5F" w:rsidR="00661DBE" w:rsidRDefault="00661DBE" w:rsidP="00661DBE">
      <w:r>
        <w:t xml:space="preserve">Automatic discovery of acoustical units is of some interest in speech recognition applications. Most algorithms </w:t>
      </w:r>
      <w:r w:rsidR="00D57375">
        <w:t>approach</w:t>
      </w:r>
      <w:r w:rsidR="007D3835">
        <w:t xml:space="preserve"> this problem in two steps (</w:t>
      </w:r>
      <w:proofErr w:type="spellStart"/>
      <w:r w:rsidR="007D3835">
        <w:t>Paliwal</w:t>
      </w:r>
      <w:proofErr w:type="spellEnd"/>
      <w:r w:rsidR="007D3835">
        <w:t>, 1990</w:t>
      </w:r>
      <w:r>
        <w:t>)</w:t>
      </w:r>
      <w:r w:rsidR="007D3835">
        <w:t>, (</w:t>
      </w:r>
      <w:proofErr w:type="spellStart"/>
      <w:r w:rsidR="007D3835">
        <w:t>Bacchiani</w:t>
      </w:r>
      <w:proofErr w:type="spellEnd"/>
      <w:r w:rsidR="007D3835">
        <w:t xml:space="preserve"> et al, 1996)</w:t>
      </w:r>
      <w:r w:rsidR="00886E8A">
        <w:t>, (</w:t>
      </w:r>
      <w:proofErr w:type="spellStart"/>
      <w:r w:rsidR="00886E8A">
        <w:t>Bacchiani</w:t>
      </w:r>
      <w:proofErr w:type="spellEnd"/>
      <w:r w:rsidR="00886E8A">
        <w:t xml:space="preserve"> and </w:t>
      </w:r>
      <w:proofErr w:type="spellStart"/>
      <w:r w:rsidR="00886E8A" w:rsidRPr="00886E8A">
        <w:t>Ostendorf</w:t>
      </w:r>
      <w:proofErr w:type="spellEnd"/>
      <w:r w:rsidR="00886E8A">
        <w:t>, 1999) and (</w:t>
      </w:r>
      <w:proofErr w:type="spellStart"/>
      <w:r w:rsidR="00886E8A">
        <w:t>Goussard</w:t>
      </w:r>
      <w:proofErr w:type="spellEnd"/>
      <w:r w:rsidR="00886E8A">
        <w:t xml:space="preserve"> and </w:t>
      </w:r>
      <w:proofErr w:type="spellStart"/>
      <w:r w:rsidR="00886E8A">
        <w:t>Niesler</w:t>
      </w:r>
      <w:proofErr w:type="spellEnd"/>
      <w:r w:rsidR="00886E8A">
        <w:t>, 2010)</w:t>
      </w:r>
      <w:r>
        <w:t xml:space="preserve">: </w:t>
      </w:r>
    </w:p>
    <w:p w14:paraId="19B1B07A" w14:textId="66C0B623" w:rsidR="00661DBE" w:rsidRPr="00D37967" w:rsidRDefault="00D37967" w:rsidP="00661DBE">
      <w:pPr>
        <w:pStyle w:val="ListParagraph"/>
        <w:numPr>
          <w:ilvl w:val="0"/>
          <w:numId w:val="35"/>
        </w:numPr>
        <w:rPr>
          <w:sz w:val="22"/>
          <w:szCs w:val="22"/>
        </w:rPr>
      </w:pPr>
      <w:r w:rsidRPr="00D37967">
        <w:rPr>
          <w:sz w:val="22"/>
          <w:szCs w:val="22"/>
        </w:rPr>
        <w:t>segmentation</w:t>
      </w:r>
    </w:p>
    <w:p w14:paraId="53D9F20E" w14:textId="50CBFD07" w:rsidR="00661DBE" w:rsidRPr="00D37967" w:rsidRDefault="00661DBE" w:rsidP="00661DBE">
      <w:pPr>
        <w:pStyle w:val="ListParagraph"/>
        <w:numPr>
          <w:ilvl w:val="0"/>
          <w:numId w:val="35"/>
        </w:numPr>
        <w:rPr>
          <w:sz w:val="22"/>
          <w:szCs w:val="22"/>
        </w:rPr>
      </w:pPr>
      <w:r w:rsidRPr="00D37967">
        <w:rPr>
          <w:sz w:val="22"/>
          <w:szCs w:val="22"/>
        </w:rPr>
        <w:t xml:space="preserve">clustering </w:t>
      </w:r>
    </w:p>
    <w:p w14:paraId="622AF2FC" w14:textId="6B71690E" w:rsidR="00955F6C" w:rsidRDefault="00955F6C" w:rsidP="002E6235">
      <w:r>
        <w:t>Usually segmentation is accomplished using a heuristic method (e.g. energy chan</w:t>
      </w:r>
      <w:r w:rsidR="00D37967">
        <w:t>ges of the spectrum). After the</w:t>
      </w:r>
      <w:r>
        <w:t xml:space="preserve"> initial segmentation, </w:t>
      </w:r>
      <w:r w:rsidR="00225A0B">
        <w:t>similar segments are clustered in several groups</w:t>
      </w:r>
      <w:r w:rsidR="00D7704E">
        <w:t xml:space="preserve"> using a heuristic clustering algorithm (e.g. tree)</w:t>
      </w:r>
      <w:r w:rsidR="00225A0B">
        <w:t>. Each group represents an acoustical unit. Another important part of all algorithms is to assign a string of these acoustical units to each word in the transcription and generate a dictionary. It is expected that acoustical units and dictionary generated directly from speech works better than traditional linguistic based units (e.g. phonemes); moreover, for many languages there is not enough linguistic or even written resources</w:t>
      </w:r>
      <w:r w:rsidR="008A313D">
        <w:t xml:space="preserve"> and therefore automatically generated units are the only available option</w:t>
      </w:r>
      <w:proofErr w:type="gramStart"/>
      <w:r w:rsidR="008A313D">
        <w:t>.</w:t>
      </w:r>
      <w:r w:rsidR="00225A0B">
        <w:t>.</w:t>
      </w:r>
      <w:proofErr w:type="gramEnd"/>
      <w:r w:rsidR="00225A0B">
        <w:t xml:space="preserve">    </w:t>
      </w:r>
      <w:r>
        <w:t xml:space="preserve"> </w:t>
      </w:r>
      <w:r w:rsidR="0003498D" w:rsidRPr="007C07BF">
        <w:t xml:space="preserve"> </w:t>
      </w:r>
    </w:p>
    <w:p w14:paraId="70B99EFF" w14:textId="77777777" w:rsidR="00A65150" w:rsidRDefault="00661DBE" w:rsidP="00A65150">
      <w:r>
        <w:t>In this pilot</w:t>
      </w:r>
      <w:r w:rsidR="00D57375">
        <w:t xml:space="preserve"> project, the goal is to investigate the first step by a simplified dataset using HDP-HMM approach.</w:t>
      </w:r>
      <w:r w:rsidR="008B59F0">
        <w:t xml:space="preserve"> Unlike most other works, our approach is not heuristic and has a very deep mathematical background. </w:t>
      </w:r>
      <w:r w:rsidR="00C41937">
        <w:t xml:space="preserve"> In this approach we use HMMs to segment an utterance into several homogenous</w:t>
      </w:r>
      <w:r w:rsidR="008B59F0">
        <w:t xml:space="preserve"> regions. HMMs provide a very powerful toolkit for segmentation and their wide spread applications is usually because of this power. However, the number of states should be known in advance. Since the number of segments (acoustical units) is not known a priori, we cannot use HMMs directly. </w:t>
      </w:r>
    </w:p>
    <w:p w14:paraId="6CD92970" w14:textId="1C1585EA" w:rsidR="00D37967" w:rsidRDefault="008B59F0" w:rsidP="00A65150">
      <w:r>
        <w:t>One solution is to use many different HMMs with different number of states and then select the best using model selection techniques. However, model selection is computationally expensive and moreover, the criteria used for selecting the best model is usually a heuristic one.</w:t>
      </w:r>
      <w:r w:rsidR="00A375DE">
        <w:t xml:space="preserve"> </w:t>
      </w:r>
      <w:r w:rsidR="00A375DE" w:rsidRPr="00A375DE">
        <w:t>Fortunately</w:t>
      </w:r>
      <w:r w:rsidR="00A375DE">
        <w:t>, another approach recently proposed based on nonparametric Bayesian statistics (</w:t>
      </w:r>
      <w:proofErr w:type="spellStart"/>
      <w:r w:rsidR="00A375DE">
        <w:t>Teh</w:t>
      </w:r>
      <w:proofErr w:type="spellEnd"/>
      <w:r w:rsidR="00A375DE">
        <w:t xml:space="preserve"> et al, 2006), (</w:t>
      </w:r>
      <w:proofErr w:type="spellStart"/>
      <w:r w:rsidR="00A375DE">
        <w:t>Teh</w:t>
      </w:r>
      <w:proofErr w:type="spellEnd"/>
      <w:r w:rsidR="00A375DE">
        <w:t xml:space="preserve"> and Jordan, 2010) and (Fox et al., 2011). This approach is named infinite HMM or HDP-HMM and</w:t>
      </w:r>
      <w:r w:rsidR="00A65150">
        <w:t xml:space="preserve"> provide a variant of HMM with unbounded number of states. The basic idea for segmenting an utterance </w:t>
      </w:r>
      <w:proofErr w:type="gramStart"/>
      <w:r w:rsidR="00A65150">
        <w:t>into  acoustical</w:t>
      </w:r>
      <w:proofErr w:type="gramEnd"/>
      <w:r w:rsidR="00A65150">
        <w:t xml:space="preserve"> units </w:t>
      </w:r>
      <w:r w:rsidR="00D57375">
        <w:t xml:space="preserve">is similar to speaker diarization problem </w:t>
      </w:r>
      <w:r w:rsidR="00ED44CA">
        <w:t xml:space="preserve">(Fox et al., 2011).  </w:t>
      </w:r>
      <w:r w:rsidR="00D57375">
        <w:t>In that problem, the goal is to segment an audio file into</w:t>
      </w:r>
      <w:r w:rsidR="00ED44CA">
        <w:t xml:space="preserve"> speaker homogenous areas</w:t>
      </w:r>
      <w:r w:rsidR="00D57375">
        <w:t>. One of the recent and successful approaches toward that problem was to use an HMM with unbounded number of states</w:t>
      </w:r>
      <w:r w:rsidR="00701685">
        <w:t xml:space="preserve"> </w:t>
      </w:r>
      <w:r w:rsidR="00ED44CA">
        <w:t>(Fox et al., 2011)</w:t>
      </w:r>
      <w:r w:rsidR="00701685">
        <w:t xml:space="preserve">. In that application, each state represents a speaker, and in theory (and also experiment) the model successfully can capture speakers without knowing the number of speakers a priori.  </w:t>
      </w:r>
    </w:p>
    <w:p w14:paraId="715A7879" w14:textId="621792FD" w:rsidR="005F78B7" w:rsidRDefault="00701685" w:rsidP="00D37967">
      <w:r>
        <w:t xml:space="preserve">The current problem is very similar to </w:t>
      </w:r>
      <w:r w:rsidR="00D37967">
        <w:t>the speaker diarization problem</w:t>
      </w:r>
      <w:r>
        <w:t xml:space="preserve"> and the only difference is to substitute</w:t>
      </w:r>
      <w:r w:rsidR="002E6235">
        <w:t xml:space="preserve"> speakers with acoustic</w:t>
      </w:r>
      <w:r w:rsidR="007C799C">
        <w:t>al</w:t>
      </w:r>
      <w:r w:rsidR="002E6235">
        <w:t xml:space="preserve"> units.  One important assumption is to assume that acoustic</w:t>
      </w:r>
      <w:r w:rsidR="007C799C">
        <w:t>al</w:t>
      </w:r>
      <w:r w:rsidR="002E6235">
        <w:t xml:space="preserve"> units consist of relatively homogenous regions. This assumption automatically encourages the using of more units since each unit is relatively simple and cannot </w:t>
      </w:r>
      <w:r w:rsidR="007C799C">
        <w:t xml:space="preserve">be </w:t>
      </w:r>
      <w:r w:rsidR="002E6235">
        <w:t>accounted for complex acoustical event</w:t>
      </w:r>
      <w:r w:rsidR="002E23F6">
        <w:t>s</w:t>
      </w:r>
      <w:r w:rsidR="002E6235">
        <w:t xml:space="preserve"> individually.</w:t>
      </w:r>
      <w:r>
        <w:t xml:space="preserve">  </w:t>
      </w:r>
    </w:p>
    <w:p w14:paraId="4977D290" w14:textId="045B8713" w:rsidR="00AC3B7F" w:rsidRDefault="00473F67" w:rsidP="00601C3F">
      <w:r>
        <w:t xml:space="preserve">In </w:t>
      </w:r>
      <w:r w:rsidR="00566DD6">
        <w:t xml:space="preserve">the </w:t>
      </w:r>
      <w:r>
        <w:t>subsequent sections, we show that HDP-HMM can handle the segmentation problem and despite of different accents can find similar results (to some extend) for words spoken by different speakers. We also show that in order to obtain consistent and meaningful results we should assume each</w:t>
      </w:r>
      <w:r w:rsidR="00601C3F">
        <w:t xml:space="preserve"> unit is relatively homogenous. </w:t>
      </w:r>
      <w:r w:rsidR="00601C3F">
        <w:fldChar w:fldCharType="begin"/>
      </w:r>
      <w:r w:rsidR="00601C3F">
        <w:instrText xml:space="preserve"> REF _Ref330501922 </w:instrText>
      </w:r>
      <w:r w:rsidR="00601C3F">
        <w:fldChar w:fldCharType="separate"/>
      </w:r>
      <w:r w:rsidR="00601C3F">
        <w:t xml:space="preserve">Figure </w:t>
      </w:r>
      <w:r w:rsidR="00601C3F">
        <w:rPr>
          <w:noProof/>
        </w:rPr>
        <w:t>1</w:t>
      </w:r>
      <w:r w:rsidR="00601C3F">
        <w:fldChar w:fldCharType="end"/>
      </w:r>
      <w:r w:rsidR="00601C3F">
        <w:t xml:space="preserve"> </w:t>
      </w:r>
      <w:r w:rsidR="00115E11">
        <w:t>shows the result of segmentation using HDP-</w:t>
      </w:r>
      <w:r w:rsidR="00327435">
        <w:t>HMM for</w:t>
      </w:r>
      <w:r w:rsidR="00115E11">
        <w:t xml:space="preserve"> SA1 </w:t>
      </w:r>
      <w:r w:rsidR="00390FCE">
        <w:t>and speaker</w:t>
      </w:r>
      <w:r w:rsidR="00115E11">
        <w:t xml:space="preserve"> FALK0 and with minimum segment length equal to 30 msec.</w:t>
      </w:r>
      <w:r w:rsidR="00390FCE">
        <w:t xml:space="preserve"> As it can </w:t>
      </w:r>
      <w:r w:rsidR="00327435">
        <w:t xml:space="preserve">be </w:t>
      </w:r>
      <w:r w:rsidR="00390FCE">
        <w:t>deduced from this figure the findings of the algorithm is consistent with the intuition. It should be noted that these segments are not the final acoustical units and might be regrouped after the clustering stage.</w:t>
      </w:r>
    </w:p>
    <w:p w14:paraId="7B62FD18" w14:textId="6982DD24" w:rsidR="00ED44CA" w:rsidRDefault="0031017E" w:rsidP="00ED44CA">
      <w:r>
        <w:lastRenderedPageBreak/>
        <w:t>The next ste</w:t>
      </w:r>
      <w:r w:rsidR="002E3C2B">
        <w:t>p for generating acoustical unit from data is to cluster segments (along with generating a dictionary). For a moment, we can assume that dictionary can be generated separately. The clustering problem can be accomplished using any clustering method. In fact, many people have used K-</w:t>
      </w:r>
      <w:proofErr w:type="gramStart"/>
      <w:r w:rsidR="002E3C2B">
        <w:t>means  or</w:t>
      </w:r>
      <w:proofErr w:type="gramEnd"/>
      <w:r w:rsidR="002E3C2B">
        <w:t xml:space="preserve"> trees</w:t>
      </w:r>
      <w:r w:rsidR="00ED44CA">
        <w:t xml:space="preserve"> (with some variations and heuristics)</w:t>
      </w:r>
      <w:r w:rsidR="002E3C2B">
        <w:t xml:space="preserve"> for clustering</w:t>
      </w:r>
      <w:r w:rsidR="00ED44CA">
        <w:t xml:space="preserve"> (</w:t>
      </w:r>
      <w:proofErr w:type="spellStart"/>
      <w:r w:rsidR="00ED44CA">
        <w:t>Paliwal</w:t>
      </w:r>
      <w:proofErr w:type="spellEnd"/>
      <w:r w:rsidR="00ED44CA">
        <w:t>, 1990), (</w:t>
      </w:r>
      <w:proofErr w:type="spellStart"/>
      <w:r w:rsidR="00ED44CA">
        <w:t>Bacchiani</w:t>
      </w:r>
      <w:proofErr w:type="spellEnd"/>
      <w:r w:rsidR="00ED44CA">
        <w:t xml:space="preserve"> et al, 1996), and (</w:t>
      </w:r>
      <w:proofErr w:type="spellStart"/>
      <w:r w:rsidR="00ED44CA">
        <w:t>Goussard</w:t>
      </w:r>
      <w:proofErr w:type="spellEnd"/>
      <w:r w:rsidR="00ED44CA">
        <w:t xml:space="preserve"> and </w:t>
      </w:r>
      <w:proofErr w:type="spellStart"/>
      <w:r w:rsidR="00ED44CA">
        <w:t>Niesler</w:t>
      </w:r>
      <w:proofErr w:type="spellEnd"/>
      <w:r w:rsidR="00ED44CA">
        <w:t xml:space="preserve">, 2010). </w:t>
      </w:r>
    </w:p>
    <w:p w14:paraId="34B0A2E1" w14:textId="1C865639" w:rsidR="00726D5B" w:rsidRDefault="002E3C2B" w:rsidP="00D76EBA">
      <w:r>
        <w:t xml:space="preserve">In this project, we are not concerned </w:t>
      </w:r>
      <w:r w:rsidR="0011730D">
        <w:t xml:space="preserve">with the </w:t>
      </w:r>
      <w:r>
        <w:t xml:space="preserve">clustering problem but it seems natural to use a nonparametric Bayesian </w:t>
      </w:r>
      <w:r w:rsidR="0011730D">
        <w:t xml:space="preserve">approach for clustering too. </w:t>
      </w:r>
      <w:r w:rsidR="005C1F27">
        <w:t>A Dirichlet process mixture (DPM) has</w:t>
      </w:r>
      <w:r w:rsidR="00726D5B">
        <w:t xml:space="preserve"> been used extensive</w:t>
      </w:r>
      <w:r w:rsidR="00AD6B10">
        <w:t>ly for clustering problems (</w:t>
      </w:r>
      <w:proofErr w:type="spellStart"/>
      <w:r w:rsidR="00AD6B10">
        <w:t>Kurihara</w:t>
      </w:r>
      <w:proofErr w:type="spellEnd"/>
      <w:r w:rsidR="00AD6B10">
        <w:t xml:space="preserve">, Welling and </w:t>
      </w:r>
      <w:proofErr w:type="spellStart"/>
      <w:r w:rsidR="00AD6B10">
        <w:t>Vlassis</w:t>
      </w:r>
      <w:proofErr w:type="spellEnd"/>
      <w:r w:rsidR="00AD6B10">
        <w:t>, 2006</w:t>
      </w:r>
      <w:r w:rsidR="00726D5B">
        <w:t>)</w:t>
      </w:r>
      <w:r w:rsidR="00F1222C">
        <w:t xml:space="preserve"> and</w:t>
      </w:r>
      <w:r w:rsidR="00AD6B10">
        <w:t xml:space="preserve"> (Harati, Picone and Sobel, 201</w:t>
      </w:r>
      <w:r w:rsidR="00D76EBA">
        <w:t>2</w:t>
      </w:r>
      <w:r w:rsidR="00AD6B10">
        <w:t>)</w:t>
      </w:r>
      <w:r w:rsidR="00726D5B">
        <w:t xml:space="preserve">. We propose to use HDP-HMM for segmentation and DPM for clustering in a future project. </w:t>
      </w:r>
      <w:r w:rsidR="00A65150">
        <w:t xml:space="preserve"> The final system will be a completely nonparametric Bayesian solution to the problem of acoustical unit discovery.</w:t>
      </w:r>
    </w:p>
    <w:p w14:paraId="092BC509" w14:textId="230A954B" w:rsidR="00AA4E24" w:rsidRDefault="00390FCE" w:rsidP="00A850B1">
      <w:r>
        <w:rPr>
          <w:noProof/>
        </w:rPr>
        <mc:AlternateContent>
          <mc:Choice Requires="wps">
            <w:drawing>
              <wp:anchor distT="0" distB="0" distL="114300" distR="114300" simplePos="0" relativeHeight="251687936" behindDoc="0" locked="0" layoutInCell="1" allowOverlap="1" wp14:anchorId="2E733EC2" wp14:editId="18104E87">
                <wp:simplePos x="0" y="0"/>
                <wp:positionH relativeFrom="column">
                  <wp:posOffset>-8890</wp:posOffset>
                </wp:positionH>
                <wp:positionV relativeFrom="paragraph">
                  <wp:posOffset>759460</wp:posOffset>
                </wp:positionV>
                <wp:extent cx="6127750" cy="3665855"/>
                <wp:effectExtent l="0" t="0" r="6350" b="0"/>
                <wp:wrapTopAndBottom/>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0" cy="3665855"/>
                        </a:xfrm>
                        <a:prstGeom prst="rect">
                          <a:avLst/>
                        </a:prstGeom>
                        <a:solidFill>
                          <a:srgbClr val="FFFFFF"/>
                        </a:solidFill>
                        <a:ln w="9525">
                          <a:noFill/>
                          <a:miter lim="800000"/>
                          <a:headEnd/>
                          <a:tailEnd/>
                        </a:ln>
                      </wps:spPr>
                      <wps:txbx>
                        <w:txbxContent>
                          <w:p w14:paraId="6542FC8E" w14:textId="77777777" w:rsidR="00AD7218" w:rsidRDefault="00AD7218" w:rsidP="00390FCE">
                            <w:pPr>
                              <w:keepNext/>
                            </w:pPr>
                            <w:r>
                              <w:rPr>
                                <w:noProof/>
                              </w:rPr>
                              <w:drawing>
                                <wp:inline distT="0" distB="0" distL="0" distR="0" wp14:anchorId="03D5563B" wp14:editId="2083B275">
                                  <wp:extent cx="5943600" cy="358280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jpg"/>
                                          <pic:cNvPicPr/>
                                        </pic:nvPicPr>
                                        <pic:blipFill rotWithShape="1">
                                          <a:blip r:embed="rId12">
                                            <a:extLst>
                                              <a:ext uri="{28A0092B-C50C-407E-A947-70E740481C1C}">
                                                <a14:useLocalDpi xmlns:a14="http://schemas.microsoft.com/office/drawing/2010/main" val="0"/>
                                              </a:ext>
                                            </a:extLst>
                                          </a:blip>
                                          <a:srcRect l="7550" t="1662" r="8219" b="3323"/>
                                          <a:stretch/>
                                        </pic:blipFill>
                                        <pic:spPr bwMode="auto">
                                          <a:xfrm>
                                            <a:off x="0" y="0"/>
                                            <a:ext cx="5943600" cy="3582803"/>
                                          </a:xfrm>
                                          <a:prstGeom prst="rect">
                                            <a:avLst/>
                                          </a:prstGeom>
                                          <a:ln>
                                            <a:noFill/>
                                          </a:ln>
                                          <a:extLst>
                                            <a:ext uri="{53640926-AAD7-44D8-BBD7-CCE9431645EC}">
                                              <a14:shadowObscured xmlns:a14="http://schemas.microsoft.com/office/drawing/2010/main"/>
                                            </a:ext>
                                          </a:extLst>
                                        </pic:spPr>
                                      </pic:pic>
                                    </a:graphicData>
                                  </a:graphic>
                                </wp:inline>
                              </w:drawing>
                            </w:r>
                          </w:p>
                          <w:p w14:paraId="55DFC46D" w14:textId="4F516254" w:rsidR="00AD7218" w:rsidRDefault="00AD7218" w:rsidP="00684717">
                            <w:pPr>
                              <w:pStyle w:val="Caption"/>
                              <w:jc w:val="center"/>
                            </w:pPr>
                            <w:bookmarkStart w:id="4" w:name="_Ref330501922"/>
                            <w:r>
                              <w:t xml:space="preserve">Figure </w:t>
                            </w:r>
                            <w:r>
                              <w:fldChar w:fldCharType="begin"/>
                            </w:r>
                            <w:r>
                              <w:instrText xml:space="preserve"> SEQ Figure \* ARABIC </w:instrText>
                            </w:r>
                            <w:r>
                              <w:fldChar w:fldCharType="separate"/>
                            </w:r>
                            <w:r>
                              <w:rPr>
                                <w:noProof/>
                              </w:rPr>
                              <w:t>1</w:t>
                            </w:r>
                            <w:r>
                              <w:fldChar w:fldCharType="end"/>
                            </w:r>
                            <w:bookmarkEnd w:id="4"/>
                            <w:r>
                              <w:t>-Segmenting SA1 (FALK0) using HDP-HMM with minimum segment length of 30 msec.</w:t>
                            </w:r>
                          </w:p>
                          <w:p w14:paraId="0F63D8D0" w14:textId="3DC5B87A" w:rsidR="00AD7218" w:rsidRDefault="00AD7218" w:rsidP="003A2C18"/>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7pt;margin-top:59.8pt;width:482.5pt;height:288.6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" stroked="f">
                <v:textbox style="mso-fit-shape-to-text:t">
                  <w:txbxContent>
                    <w:p w14:paraId="6542FC8E" w14:textId="77777777" w:rsidR="00AD7218" w:rsidRDefault="00AD7218" w:rsidP="00390FCE">
                      <w:pPr>
                        <w:keepNext/>
                      </w:pPr>
                      <w:r>
                        <w:rPr>
                          <w:noProof/>
                        </w:rPr>
                        <w:drawing>
                          <wp:inline distT="0" distB="0" distL="0" distR="0" wp14:anchorId="03D5563B" wp14:editId="2083B275">
                            <wp:extent cx="5943600" cy="358280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jpg"/>
                                    <pic:cNvPicPr/>
                                  </pic:nvPicPr>
                                  <pic:blipFill rotWithShape="1">
                                    <a:blip r:embed="rId12">
                                      <a:extLst>
                                        <a:ext uri="{28A0092B-C50C-407E-A947-70E740481C1C}">
                                          <a14:useLocalDpi xmlns:a14="http://schemas.microsoft.com/office/drawing/2010/main" val="0"/>
                                        </a:ext>
                                      </a:extLst>
                                    </a:blip>
                                    <a:srcRect l="7550" t="1662" r="8219" b="3323"/>
                                    <a:stretch/>
                                  </pic:blipFill>
                                  <pic:spPr bwMode="auto">
                                    <a:xfrm>
                                      <a:off x="0" y="0"/>
                                      <a:ext cx="5943600" cy="3582803"/>
                                    </a:xfrm>
                                    <a:prstGeom prst="rect">
                                      <a:avLst/>
                                    </a:prstGeom>
                                    <a:ln>
                                      <a:noFill/>
                                    </a:ln>
                                    <a:extLst>
                                      <a:ext uri="{53640926-AAD7-44D8-BBD7-CCE9431645EC}">
                                        <a14:shadowObscured xmlns:a14="http://schemas.microsoft.com/office/drawing/2010/main"/>
                                      </a:ext>
                                    </a:extLst>
                                  </pic:spPr>
                                </pic:pic>
                              </a:graphicData>
                            </a:graphic>
                          </wp:inline>
                        </w:drawing>
                      </w:r>
                    </w:p>
                    <w:p w14:paraId="55DFC46D" w14:textId="4F516254" w:rsidR="00AD7218" w:rsidRDefault="00AD7218" w:rsidP="00684717">
                      <w:pPr>
                        <w:pStyle w:val="Caption"/>
                        <w:jc w:val="center"/>
                      </w:pPr>
                      <w:bookmarkStart w:id="5" w:name="_Ref330501922"/>
                      <w:r>
                        <w:t xml:space="preserve">Figure </w:t>
                      </w:r>
                      <w:r>
                        <w:fldChar w:fldCharType="begin"/>
                      </w:r>
                      <w:r>
                        <w:instrText xml:space="preserve"> SEQ Figure \* ARABIC </w:instrText>
                      </w:r>
                      <w:r>
                        <w:fldChar w:fldCharType="separate"/>
                      </w:r>
                      <w:r>
                        <w:rPr>
                          <w:noProof/>
                        </w:rPr>
                        <w:t>1</w:t>
                      </w:r>
                      <w:r>
                        <w:fldChar w:fldCharType="end"/>
                      </w:r>
                      <w:bookmarkEnd w:id="5"/>
                      <w:r>
                        <w:t>-Segmenting SA1 (FALK0) using HDP-HMM with minimum segment length of 30 msec.</w:t>
                      </w:r>
                    </w:p>
                    <w:p w14:paraId="0F63D8D0" w14:textId="3DC5B87A" w:rsidR="00AD7218" w:rsidRDefault="00AD7218" w:rsidP="003A2C18"/>
                  </w:txbxContent>
                </v:textbox>
                <w10:wrap type="topAndBottom"/>
              </v:shape>
            </w:pict>
          </mc:Fallback>
        </mc:AlternateContent>
      </w:r>
      <w:r w:rsidR="00726D5B">
        <w:t xml:space="preserve">This report is organized in five sections. </w:t>
      </w:r>
      <w:r w:rsidR="0088637F">
        <w:t xml:space="preserve">In section </w:t>
      </w:r>
      <w:r w:rsidR="0088637F">
        <w:fldChar w:fldCharType="begin"/>
      </w:r>
      <w:r w:rsidR="0088637F">
        <w:instrText xml:space="preserve"> REF _Ref330305410 \r \h </w:instrText>
      </w:r>
      <w:r w:rsidR="0088637F">
        <w:fldChar w:fldCharType="separate"/>
      </w:r>
      <w:r w:rsidR="00601C3F">
        <w:rPr>
          <w:cs/>
        </w:rPr>
        <w:t>‎</w:t>
      </w:r>
      <w:r w:rsidR="00601C3F">
        <w:t>2</w:t>
      </w:r>
      <w:r w:rsidR="0088637F">
        <w:fldChar w:fldCharType="end"/>
      </w:r>
      <w:r w:rsidR="0088637F">
        <w:t xml:space="preserve"> we review HDP-HMM without going into details. In section </w:t>
      </w:r>
      <w:r w:rsidR="00D07D1D">
        <w:fldChar w:fldCharType="begin"/>
      </w:r>
      <w:r w:rsidR="00D07D1D">
        <w:instrText xml:space="preserve"> REF _Ref330560377 \r \h </w:instrText>
      </w:r>
      <w:r w:rsidR="00D07D1D">
        <w:fldChar w:fldCharType="separate"/>
      </w:r>
      <w:r w:rsidR="00D07D1D">
        <w:rPr>
          <w:cs/>
        </w:rPr>
        <w:t>‎</w:t>
      </w:r>
      <w:r w:rsidR="00D07D1D">
        <w:t>3</w:t>
      </w:r>
      <w:r w:rsidR="00D07D1D">
        <w:fldChar w:fldCharType="end"/>
      </w:r>
      <w:r w:rsidR="0088637F">
        <w:t xml:space="preserve"> dataset is introduced. In section </w:t>
      </w:r>
      <w:r w:rsidR="0088637F">
        <w:fldChar w:fldCharType="begin"/>
      </w:r>
      <w:r w:rsidR="0088637F">
        <w:instrText xml:space="preserve"> REF _Ref330305492 \r \h </w:instrText>
      </w:r>
      <w:r w:rsidR="0088637F">
        <w:fldChar w:fldCharType="separate"/>
      </w:r>
      <w:r w:rsidR="00601C3F">
        <w:rPr>
          <w:cs/>
        </w:rPr>
        <w:t>‎</w:t>
      </w:r>
      <w:r w:rsidR="00601C3F">
        <w:t>4</w:t>
      </w:r>
      <w:r w:rsidR="0088637F">
        <w:fldChar w:fldCharType="end"/>
      </w:r>
      <w:r w:rsidR="0088637F">
        <w:t>, experimental results will be presented, and finally in section</w:t>
      </w:r>
      <w:r w:rsidR="0088637F">
        <w:fldChar w:fldCharType="begin"/>
      </w:r>
      <w:r w:rsidR="0088637F">
        <w:instrText xml:space="preserve"> REF _Ref330305534 \r \h </w:instrText>
      </w:r>
      <w:r w:rsidR="0088637F">
        <w:fldChar w:fldCharType="separate"/>
      </w:r>
      <w:r w:rsidR="00601C3F">
        <w:rPr>
          <w:cs/>
        </w:rPr>
        <w:t>‎</w:t>
      </w:r>
      <w:r w:rsidR="0088637F">
        <w:fldChar w:fldCharType="end"/>
      </w:r>
      <w:r w:rsidR="00A850B1">
        <w:t xml:space="preserve"> </w:t>
      </w:r>
      <w:r w:rsidR="00A850B1">
        <w:fldChar w:fldCharType="begin"/>
      </w:r>
      <w:r w:rsidR="00A850B1">
        <w:instrText xml:space="preserve"> REF _Ref330560397 \r \h </w:instrText>
      </w:r>
      <w:r w:rsidR="00A850B1">
        <w:fldChar w:fldCharType="separate"/>
      </w:r>
      <w:r w:rsidR="00A850B1">
        <w:rPr>
          <w:cs/>
        </w:rPr>
        <w:t>‎</w:t>
      </w:r>
      <w:r w:rsidR="00A850B1">
        <w:t>5</w:t>
      </w:r>
      <w:r w:rsidR="00A850B1">
        <w:fldChar w:fldCharType="end"/>
      </w:r>
      <w:r w:rsidR="0088637F">
        <w:t xml:space="preserve"> the results are summarized and a brief discussion will be presented.</w:t>
      </w:r>
      <w:r w:rsidR="0011730D">
        <w:t xml:space="preserve"> </w:t>
      </w:r>
    </w:p>
    <w:p w14:paraId="3EB7B157" w14:textId="1C56D7C5" w:rsidR="003A2C18" w:rsidRDefault="003A2C18" w:rsidP="0088637F"/>
    <w:p w14:paraId="153C5F93" w14:textId="0C8378B5" w:rsidR="00FE6345" w:rsidRDefault="00861C1E" w:rsidP="00FE6345">
      <w:pPr>
        <w:pStyle w:val="Heading1"/>
        <w:keepLines/>
        <w:widowControl/>
        <w:overflowPunct/>
        <w:autoSpaceDE/>
        <w:autoSpaceDN/>
        <w:adjustRightInd/>
        <w:spacing w:before="480" w:line="276" w:lineRule="auto"/>
        <w:ind w:left="360" w:hanging="360"/>
        <w:jc w:val="left"/>
        <w:textAlignment w:val="auto"/>
      </w:pPr>
      <w:bookmarkStart w:id="6" w:name="_Ref330305410"/>
      <w:bookmarkStart w:id="7" w:name="_Toc330501077"/>
      <w:r>
        <w:lastRenderedPageBreak/>
        <w:t>HDP-HMM</w:t>
      </w:r>
      <w:bookmarkEnd w:id="6"/>
      <w:bookmarkEnd w:id="7"/>
    </w:p>
    <w:p w14:paraId="3D95B68D" w14:textId="51062A6D" w:rsidR="00FE6345" w:rsidRDefault="0024011B" w:rsidP="00FE6345">
      <w:r>
        <w:t>In this section, we review the definition of HDP-HMM; however</w:t>
      </w:r>
      <w:r w:rsidR="00754399">
        <w:t xml:space="preserve">, </w:t>
      </w:r>
      <w:r w:rsidR="00B93473">
        <w:t xml:space="preserve">the </w:t>
      </w:r>
      <w:r w:rsidR="00754399">
        <w:t>background</w:t>
      </w:r>
      <w:r w:rsidR="00B93473">
        <w:t>s</w:t>
      </w:r>
      <w:r>
        <w:t xml:space="preserve"> </w:t>
      </w:r>
      <w:r w:rsidR="00754399">
        <w:t>and details</w:t>
      </w:r>
      <w:r>
        <w:t xml:space="preserve"> are not discussed in this report. Interested r</w:t>
      </w:r>
      <w:r w:rsidR="00754399">
        <w:t>eader can refer to (</w:t>
      </w:r>
      <w:proofErr w:type="spellStart"/>
      <w:r w:rsidR="00754399">
        <w:t>Teh</w:t>
      </w:r>
      <w:proofErr w:type="spellEnd"/>
      <w:r w:rsidR="00754399">
        <w:t xml:space="preserve"> and Jordan, 2010) and (Fox et al., 2011</w:t>
      </w:r>
      <w:proofErr w:type="gramStart"/>
      <w:r w:rsidR="00754399">
        <w:t>)</w:t>
      </w:r>
      <w:r>
        <w:t xml:space="preserve"> ;</w:t>
      </w:r>
      <w:proofErr w:type="gramEnd"/>
      <w:r>
        <w:t xml:space="preserve"> for a</w:t>
      </w:r>
      <w:r w:rsidR="00754399">
        <w:t xml:space="preserve"> more compact review refer to (H</w:t>
      </w:r>
      <w:r>
        <w:t>arati</w:t>
      </w:r>
      <w:r w:rsidR="00754399">
        <w:t>, 2012</w:t>
      </w:r>
      <w:r>
        <w:t xml:space="preserve">).  </w:t>
      </w:r>
    </w:p>
    <w:p w14:paraId="51FE491A" w14:textId="4ECE9383" w:rsidR="00FA0B35" w:rsidRDefault="00FA0B35" w:rsidP="00B14385">
      <w:r>
        <w:t xml:space="preserve">Hidden Markov models (HMMs) are a class of doubly </w:t>
      </w:r>
      <w:r>
        <w:fldChar w:fldCharType="begin"/>
      </w:r>
      <w:r>
        <w:instrText xml:space="preserve"> MACROBUTTON MTEditEquationSection2 </w:instrText>
      </w:r>
      <w:r w:rsidRPr="00CC6194">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stochastic processes in which discrete state sequences are modeled as a Markov chain (</w:t>
      </w:r>
      <w:proofErr w:type="spellStart"/>
      <w:r w:rsidR="00B14385">
        <w:t>Rabiner</w:t>
      </w:r>
      <w:proofErr w:type="spellEnd"/>
      <w:r w:rsidR="00B14385">
        <w:t>, 1989)</w:t>
      </w:r>
      <w:r>
        <w:t xml:space="preserve">. In the following discussion we will denote the state of the Markov chain at time </w:t>
      </w:r>
      <w:r w:rsidRPr="00B47D28">
        <w:rPr>
          <w:position w:val="-6"/>
        </w:rPr>
        <w:object w:dxaOrig="139" w:dyaOrig="240" w14:anchorId="44C767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2.45pt" o:ole="">
            <v:imagedata r:id="rId13" o:title=""/>
          </v:shape>
          <o:OLEObject Type="Embed" ProgID="Equation.DSMT4" ShapeID="_x0000_i1025" DrawAspect="Content" ObjectID="_1404304541" r:id="rId14"/>
        </w:object>
      </w:r>
      <w:r>
        <w:rPr>
          <w:position w:val="-6"/>
        </w:rPr>
        <w:t xml:space="preserve"> </w:t>
      </w:r>
      <w:r>
        <w:t xml:space="preserve">with </w:t>
      </w:r>
      <w:r w:rsidRPr="00B47D28">
        <w:rPr>
          <w:position w:val="-10"/>
        </w:rPr>
        <w:object w:dxaOrig="220" w:dyaOrig="320" w14:anchorId="30C883BC">
          <v:shape id="_x0000_i1026" type="#_x0000_t75" style="width:11.1pt;height:15.9pt" o:ole="">
            <v:imagedata r:id="rId15" o:title=""/>
          </v:shape>
          <o:OLEObject Type="Embed" ProgID="Equation.DSMT4" ShapeID="_x0000_i1026" DrawAspect="Content" ObjectID="_1404304542" r:id="rId16"/>
        </w:object>
      </w:r>
      <w:r>
        <w:t xml:space="preserve"> and the state-specific transition distribution for state</w:t>
      </w:r>
      <w:r w:rsidRPr="00B47D28">
        <w:rPr>
          <w:position w:val="-10"/>
        </w:rPr>
        <w:object w:dxaOrig="180" w:dyaOrig="279" w14:anchorId="1772975F">
          <v:shape id="_x0000_i1027" type="#_x0000_t75" style="width:9pt;height:14.55pt" o:ole="">
            <v:imagedata r:id="rId17" o:title=""/>
          </v:shape>
          <o:OLEObject Type="Embed" ProgID="Equation.DSMT4" ShapeID="_x0000_i1027" DrawAspect="Content" ObjectID="_1404304543" r:id="rId18"/>
        </w:object>
      </w:r>
      <w:r>
        <w:t>by</w:t>
      </w:r>
      <w:r w:rsidRPr="006E2E95">
        <w:rPr>
          <w:position w:val="-14"/>
        </w:rPr>
        <w:object w:dxaOrig="279" w:dyaOrig="360" w14:anchorId="2225C359">
          <v:shape id="_x0000_i1028" type="#_x0000_t75" style="width:14.55pt;height:18.7pt" o:ole="">
            <v:imagedata r:id="rId19" o:title=""/>
          </v:shape>
          <o:OLEObject Type="Embed" ProgID="Equation.DSMT4" ShapeID="_x0000_i1028" DrawAspect="Content" ObjectID="_1404304544" r:id="rId20"/>
        </w:object>
      </w:r>
      <w:r>
        <w:t>.The Markovian structure means</w:t>
      </w:r>
      <w:r w:rsidRPr="006E2E95">
        <w:rPr>
          <w:position w:val="-14"/>
        </w:rPr>
        <w:object w:dxaOrig="800" w:dyaOrig="360" w14:anchorId="1DC3EAC7">
          <v:shape id="_x0000_i1029" type="#_x0000_t75" style="width:40.15pt;height:18.7pt" o:ole="">
            <v:imagedata r:id="rId21" o:title=""/>
          </v:shape>
          <o:OLEObject Type="Embed" ProgID="Equation.DSMT4" ShapeID="_x0000_i1029" DrawAspect="Content" ObjectID="_1404304545" r:id="rId22"/>
        </w:object>
      </w:r>
      <w:r>
        <w:t>. Observations are conditionally independent given the state of the HMM and are denoted by</w:t>
      </w:r>
      <w:r w:rsidRPr="006E2E95">
        <w:rPr>
          <w:position w:val="-16"/>
        </w:rPr>
        <w:object w:dxaOrig="1060" w:dyaOrig="440" w14:anchorId="001285AD">
          <v:shape id="_x0000_i1030" type="#_x0000_t75" style="width:53.3pt;height:20.75pt" o:ole="">
            <v:imagedata r:id="rId23" o:title=""/>
          </v:shape>
          <o:OLEObject Type="Embed" ProgID="Equation.DSMT4" ShapeID="_x0000_i1030" DrawAspect="Content" ObjectID="_1404304546" r:id="rId24"/>
        </w:object>
      </w:r>
      <w:r>
        <w:t>.</w:t>
      </w:r>
    </w:p>
    <w:p w14:paraId="657E992E" w14:textId="1EA09A9C" w:rsidR="00FA0B35" w:rsidRDefault="00FA0B35" w:rsidP="00601C3F">
      <w:pPr>
        <w:rPr>
          <w:iCs/>
        </w:rPr>
      </w:pPr>
      <w:r>
        <w:t>HDP-HMM is an extension of HMM in which the number of states can be infinite. The idea is relatively simple; at each state</w:t>
      </w:r>
      <w:r w:rsidRPr="00B47D28">
        <w:rPr>
          <w:position w:val="-10"/>
        </w:rPr>
        <w:object w:dxaOrig="220" w:dyaOrig="320" w14:anchorId="619EE5DC">
          <v:shape id="_x0000_i1031" type="#_x0000_t75" style="width:11.1pt;height:15.9pt" o:ole="">
            <v:imagedata r:id="rId15" o:title=""/>
          </v:shape>
          <o:OLEObject Type="Embed" ProgID="Equation.DSMT4" ShapeID="_x0000_i1031" DrawAspect="Content" ObjectID="_1404304547" r:id="rId25"/>
        </w:object>
      </w:r>
      <w:r>
        <w:t xml:space="preserve">we should be able to go to an infinite number of states so the transition distribution should be a draw from a Dirichlet Process (DP). On the other hand, we want reachable states from one state to be shared among all states so these DPs should be linked together. The result is </w:t>
      </w:r>
      <w:proofErr w:type="gramStart"/>
      <w:r>
        <w:t>an</w:t>
      </w:r>
      <w:proofErr w:type="gramEnd"/>
      <w:r>
        <w:t xml:space="preserve"> Hierarchical Dirichlet Process (HDP). In an HDP-HMM each state corresponds to a group and therefore, unlike HDP in which an association of data to groups is assumed to be known a priori, we are interested to infer this association. The major problem with original HDP-HMM is the state persistence. HDP-HMM has a tendency to make many redundant states and switch rapidly among them (</w:t>
      </w:r>
      <w:r w:rsidR="00B14385">
        <w:t>Fox et al., 2011</w:t>
      </w:r>
      <w:r>
        <w:t xml:space="preserve">). This problem is solved by introducing a sticky parameter to the definition of HDP-HMM </w:t>
      </w:r>
      <w:r w:rsidR="00B14385">
        <w:t xml:space="preserve">(Fox et al., 2011). </w:t>
      </w:r>
      <w:r>
        <w:t xml:space="preserve">Equation   </w:t>
      </w:r>
      <w:r w:rsidR="00601C3F">
        <w:rPr>
          <w:iCs/>
        </w:rPr>
        <w:fldChar w:fldCharType="begin"/>
      </w:r>
      <w:r w:rsidR="00601C3F">
        <w:rPr>
          <w:iCs/>
        </w:rPr>
        <w:instrText xml:space="preserve"> GOTOBUTTON ZEqnNum347367  \* MERGEFORMAT </w:instrText>
      </w:r>
      <w:r w:rsidR="00601C3F">
        <w:rPr>
          <w:iCs/>
        </w:rPr>
        <w:fldChar w:fldCharType="begin"/>
      </w:r>
      <w:r w:rsidR="00601C3F">
        <w:rPr>
          <w:iCs/>
        </w:rPr>
        <w:instrText xml:space="preserve"> REF ZEqnNum347367 \* Charformat \! \* MERGEFORMAT </w:instrText>
      </w:r>
      <w:r w:rsidR="00601C3F">
        <w:rPr>
          <w:iCs/>
        </w:rPr>
        <w:fldChar w:fldCharType="separate"/>
      </w:r>
      <w:r w:rsidR="00601C3F" w:rsidRPr="00601C3F">
        <w:rPr>
          <w:iCs/>
        </w:rPr>
        <w:instrText>(1)</w:instrText>
      </w:r>
      <w:r w:rsidR="00601C3F">
        <w:rPr>
          <w:iCs/>
        </w:rPr>
        <w:fldChar w:fldCharType="end"/>
      </w:r>
      <w:r w:rsidR="00601C3F">
        <w:rPr>
          <w:iCs/>
        </w:rPr>
        <w:fldChar w:fldCharType="end"/>
      </w:r>
      <w:r w:rsidR="00601C3F">
        <w:rPr>
          <w:iCs/>
        </w:rPr>
        <w:t xml:space="preserve"> </w:t>
      </w:r>
      <w:r>
        <w:t>shows the definition of a sticky HDP-HMM with unimodal emissions.</w:t>
      </w:r>
      <w:r w:rsidRPr="00C02161">
        <w:rPr>
          <w:position w:val="-4"/>
        </w:rPr>
        <w:object w:dxaOrig="220" w:dyaOrig="200" w14:anchorId="27E5029D">
          <v:shape id="_x0000_i1032" type="#_x0000_t75" style="width:11.1pt;height:9pt" o:ole="">
            <v:imagedata r:id="rId26" o:title=""/>
          </v:shape>
          <o:OLEObject Type="Embed" ProgID="Equation.DSMT4" ShapeID="_x0000_i1032" DrawAspect="Content" ObjectID="_1404304548" r:id="rId27"/>
        </w:object>
      </w:r>
      <w:proofErr w:type="gramStart"/>
      <w:r>
        <w:t>is</w:t>
      </w:r>
      <w:proofErr w:type="gramEnd"/>
      <w:r>
        <w:t xml:space="preserve"> a sticky hyper-parameter and generally can be learned from data. Original HDP-HMM is a special case with</w:t>
      </w:r>
      <w:r w:rsidRPr="00C02161">
        <w:rPr>
          <w:position w:val="-6"/>
        </w:rPr>
        <w:object w:dxaOrig="540" w:dyaOrig="260" w14:anchorId="17A21269">
          <v:shape id="_x0000_i1033" type="#_x0000_t75" style="width:27.7pt;height:13.85pt" o:ole="">
            <v:imagedata r:id="rId28" o:title=""/>
          </v:shape>
          <o:OLEObject Type="Embed" ProgID="Equation.DSMT4" ShapeID="_x0000_i1033" DrawAspect="Content" ObjectID="_1404304549" r:id="rId29"/>
        </w:object>
      </w:r>
      <w:r>
        <w:t>. From this equation we can see for each state (group) we have a simple unimodal emission distribution. This limitation can be addressed using a mor</w:t>
      </w:r>
      <w:r w:rsidR="00601C3F">
        <w:t xml:space="preserve">e general model defined </w:t>
      </w:r>
      <w:proofErr w:type="gramStart"/>
      <w:r w:rsidR="00601C3F">
        <w:t xml:space="preserve">in </w:t>
      </w:r>
      <w:proofErr w:type="gramEnd"/>
      <w:r w:rsidR="00601C3F">
        <w:rPr>
          <w:iCs/>
        </w:rPr>
        <w:fldChar w:fldCharType="begin"/>
      </w:r>
      <w:r w:rsidR="00601C3F">
        <w:rPr>
          <w:iCs/>
        </w:rPr>
        <w:instrText xml:space="preserve"> GOTOBUTTON ZEqnNum604457  \* MERGEFORMAT </w:instrText>
      </w:r>
      <w:r w:rsidR="00601C3F">
        <w:rPr>
          <w:iCs/>
        </w:rPr>
        <w:fldChar w:fldCharType="begin"/>
      </w:r>
      <w:r w:rsidR="00601C3F">
        <w:rPr>
          <w:iCs/>
        </w:rPr>
        <w:instrText xml:space="preserve"> REF ZEqnNum604457 \* Charformat \! \* MERGEFORMAT </w:instrText>
      </w:r>
      <w:r w:rsidR="00601C3F">
        <w:rPr>
          <w:iCs/>
        </w:rPr>
        <w:fldChar w:fldCharType="separate"/>
      </w:r>
      <w:r w:rsidR="00601C3F" w:rsidRPr="00601C3F">
        <w:rPr>
          <w:iCs/>
        </w:rPr>
        <w:instrText>(2)</w:instrText>
      </w:r>
      <w:r w:rsidR="00601C3F">
        <w:rPr>
          <w:iCs/>
        </w:rPr>
        <w:fldChar w:fldCharType="end"/>
      </w:r>
      <w:r w:rsidR="00601C3F">
        <w:rPr>
          <w:iCs/>
        </w:rPr>
        <w:fldChar w:fldCharType="end"/>
      </w:r>
      <w:r>
        <w:rPr>
          <w:iCs/>
        </w:rPr>
        <w:t>. In this model, a DP is associated with each state and a model with augmented state</w:t>
      </w:r>
      <w:r w:rsidRPr="00296828">
        <w:rPr>
          <w:iCs/>
          <w:position w:val="-10"/>
        </w:rPr>
        <w:object w:dxaOrig="639" w:dyaOrig="320" w14:anchorId="3FA903A9">
          <v:shape id="_x0000_i1034" type="#_x0000_t75" style="width:31.85pt;height:15.9pt" o:ole="">
            <v:imagedata r:id="rId30" o:title=""/>
          </v:shape>
          <o:OLEObject Type="Embed" ProgID="Equation.DSMT4" ShapeID="_x0000_i1034" DrawAspect="Content" ObjectID="_1404304550" r:id="rId31"/>
        </w:object>
      </w:r>
      <w:r>
        <w:rPr>
          <w:iCs/>
        </w:rPr>
        <w:t xml:space="preserve">is obtained. </w:t>
      </w:r>
      <w:r w:rsidR="00601C3F">
        <w:rPr>
          <w:iCs/>
        </w:rPr>
        <w:fldChar w:fldCharType="begin"/>
      </w:r>
      <w:r w:rsidR="00601C3F">
        <w:rPr>
          <w:iCs/>
        </w:rPr>
        <w:instrText xml:space="preserve"> REF _Ref330502045 </w:instrText>
      </w:r>
      <w:r w:rsidR="00601C3F">
        <w:rPr>
          <w:iCs/>
        </w:rPr>
        <w:fldChar w:fldCharType="separate"/>
      </w:r>
      <w:r w:rsidR="00601C3F">
        <w:t xml:space="preserve">Figure </w:t>
      </w:r>
      <w:r w:rsidR="00601C3F">
        <w:rPr>
          <w:noProof/>
        </w:rPr>
        <w:t>2</w:t>
      </w:r>
      <w:r w:rsidR="00601C3F">
        <w:rPr>
          <w:iCs/>
        </w:rPr>
        <w:fldChar w:fldCharType="end"/>
      </w:r>
      <w:r w:rsidR="00601C3F">
        <w:rPr>
          <w:iCs/>
        </w:rPr>
        <w:t xml:space="preserve"> </w:t>
      </w:r>
      <w:r>
        <w:rPr>
          <w:iCs/>
        </w:rPr>
        <w:t>shows a graphical representation.</w:t>
      </w:r>
    </w:p>
    <w:p w14:paraId="3A49DF50" w14:textId="10B2D6E6" w:rsidR="00FA0B35" w:rsidRDefault="00FA0B35" w:rsidP="00FA0B35">
      <w:pPr>
        <w:pStyle w:val="MTDisplayEquation"/>
      </w:pPr>
      <w:r>
        <w:tab/>
      </w:r>
      <w:r w:rsidRPr="00FA0B35">
        <w:rPr>
          <w:position w:val="-122"/>
        </w:rPr>
        <w:object w:dxaOrig="2880" w:dyaOrig="2420" w14:anchorId="5037D4A0">
          <v:shape id="_x0000_i1035" type="#_x0000_t75" style="width:2in;height:121.1pt" o:ole="">
            <v:imagedata r:id="rId32" o:title=""/>
          </v:shape>
          <o:OLEObject Type="Embed" ProgID="Equation.DSMT4" ShapeID="_x0000_i1035" DrawAspect="Content" ObjectID="_1404304551"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347367"/>
      <w:r>
        <w:instrText>(</w:instrText>
      </w:r>
      <w:fldSimple w:instr=" SEQ MTEqn \c \* Arabic \* MERGEFORMAT ">
        <w:r w:rsidR="00601C3F">
          <w:rPr>
            <w:noProof/>
          </w:rPr>
          <w:instrText>1</w:instrText>
        </w:r>
      </w:fldSimple>
      <w:r>
        <w:instrText>)</w:instrText>
      </w:r>
      <w:bookmarkEnd w:id="8"/>
      <w:r>
        <w:fldChar w:fldCharType="end"/>
      </w:r>
    </w:p>
    <w:p w14:paraId="541DAFBA" w14:textId="673ED602" w:rsidR="00FA0B35" w:rsidRDefault="00FA0B35" w:rsidP="00433E7E">
      <w:pPr>
        <w:pStyle w:val="MTDisplayEquation"/>
      </w:pPr>
      <w:r>
        <w:rPr>
          <w:noProof/>
        </w:rPr>
        <w:lastRenderedPageBreak/>
        <mc:AlternateContent>
          <mc:Choice Requires="wps">
            <w:drawing>
              <wp:anchor distT="0" distB="0" distL="114300" distR="114300" simplePos="0" relativeHeight="251677696" behindDoc="1" locked="0" layoutInCell="1" allowOverlap="1" wp14:anchorId="2F787442" wp14:editId="678EA49C">
                <wp:simplePos x="0" y="0"/>
                <wp:positionH relativeFrom="column">
                  <wp:posOffset>930910</wp:posOffset>
                </wp:positionH>
                <wp:positionV relativeFrom="paragraph">
                  <wp:posOffset>2267585</wp:posOffset>
                </wp:positionV>
                <wp:extent cx="3859530" cy="2382520"/>
                <wp:effectExtent l="0" t="0" r="762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9530" cy="2382520"/>
                        </a:xfrm>
                        <a:prstGeom prst="rect">
                          <a:avLst/>
                        </a:prstGeom>
                        <a:solidFill>
                          <a:srgbClr val="FFFFFF"/>
                        </a:solidFill>
                        <a:ln w="9525">
                          <a:noFill/>
                          <a:miter lim="800000"/>
                          <a:headEnd/>
                          <a:tailEnd/>
                        </a:ln>
                      </wps:spPr>
                      <wps:txbx>
                        <w:txbxContent>
                          <w:p w14:paraId="5E669804" w14:textId="77777777" w:rsidR="00AD7218" w:rsidRDefault="00AD7218" w:rsidP="00FA0B35">
                            <w:pPr>
                              <w:keepNext/>
                              <w:jc w:val="center"/>
                            </w:pPr>
                            <w:r>
                              <w:rPr>
                                <w:noProof/>
                              </w:rPr>
                              <w:drawing>
                                <wp:inline distT="0" distB="0" distL="0" distR="0" wp14:anchorId="6E16266C" wp14:editId="62CCF0C6">
                                  <wp:extent cx="2583711" cy="1818167"/>
                                  <wp:effectExtent l="0" t="0" r="7620" b="0"/>
                                  <wp:docPr id="4" name="Picture 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4">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20E2CBBD" w14:textId="2D2CE284" w:rsidR="00AD7218" w:rsidRDefault="00AD7218" w:rsidP="00FA0B35">
                            <w:pPr>
                              <w:pStyle w:val="Caption"/>
                              <w:jc w:val="center"/>
                            </w:pPr>
                            <w:bookmarkStart w:id="9" w:name="_Ref330502045"/>
                            <w:r>
                              <w:t xml:space="preserve">Figure </w:t>
                            </w:r>
                            <w:r>
                              <w:fldChar w:fldCharType="begin"/>
                            </w:r>
                            <w:r>
                              <w:instrText xml:space="preserve"> SEQ Figure \* ARABIC </w:instrText>
                            </w:r>
                            <w:r>
                              <w:fldChar w:fldCharType="separate"/>
                            </w:r>
                            <w:r>
                              <w:rPr>
                                <w:noProof/>
                              </w:rPr>
                              <w:t>2</w:t>
                            </w:r>
                            <w:r>
                              <w:rPr>
                                <w:noProof/>
                              </w:rPr>
                              <w:fldChar w:fldCharType="end"/>
                            </w:r>
                            <w:bookmarkEnd w:id="9"/>
                            <w:r>
                              <w:rPr>
                                <w:noProof/>
                              </w:rPr>
                              <w:t>-</w:t>
                            </w:r>
                            <w:r w:rsidRPr="004E2342">
                              <w:t xml:space="preserve"> </w:t>
                            </w:r>
                            <w:r>
                              <w:t xml:space="preserve">Graphical model of HDP-HMM (Fox </w:t>
                            </w:r>
                            <w:proofErr w:type="gramStart"/>
                            <w:r>
                              <w:t>et</w:t>
                            </w:r>
                            <w:proofErr w:type="gramEnd"/>
                            <w:r>
                              <w:t xml:space="preserve"> </w:t>
                            </w:r>
                            <w:proofErr w:type="spellStart"/>
                            <w:r>
                              <w:t>al.m</w:t>
                            </w:r>
                            <w:proofErr w:type="spellEnd"/>
                            <w:r>
                              <w:t xml:space="preserve"> 2011)</w:t>
                            </w:r>
                          </w:p>
                          <w:p w14:paraId="38F9C5DA" w14:textId="1D68F408" w:rsidR="00AD7218" w:rsidRDefault="00AD7218" w:rsidP="00FA0B35"/>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left:0;text-align:left;margin-left:73.3pt;margin-top:178.55pt;width:303.9pt;height:187.6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" stroked="f">
                <v:textbox>
                  <w:txbxContent>
                    <w:p w14:paraId="5E669804" w14:textId="77777777" w:rsidR="00AD7218" w:rsidRDefault="00AD7218" w:rsidP="00FA0B35">
                      <w:pPr>
                        <w:keepNext/>
                        <w:jc w:val="center"/>
                      </w:pPr>
                      <w:r>
                        <w:rPr>
                          <w:noProof/>
                        </w:rPr>
                        <w:drawing>
                          <wp:inline distT="0" distB="0" distL="0" distR="0" wp14:anchorId="6E16266C" wp14:editId="62CCF0C6">
                            <wp:extent cx="2583711" cy="1818167"/>
                            <wp:effectExtent l="0" t="0" r="7620" b="0"/>
                            <wp:docPr id="4" name="Picture 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4">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20E2CBBD" w14:textId="2D2CE284" w:rsidR="00AD7218" w:rsidRDefault="00AD7218" w:rsidP="00FA0B35">
                      <w:pPr>
                        <w:pStyle w:val="Caption"/>
                        <w:jc w:val="center"/>
                      </w:pPr>
                      <w:bookmarkStart w:id="10" w:name="_Ref330502045"/>
                      <w:r>
                        <w:t xml:space="preserve">Figure </w:t>
                      </w:r>
                      <w:r>
                        <w:fldChar w:fldCharType="begin"/>
                      </w:r>
                      <w:r>
                        <w:instrText xml:space="preserve"> SEQ Figure \* ARABIC </w:instrText>
                      </w:r>
                      <w:r>
                        <w:fldChar w:fldCharType="separate"/>
                      </w:r>
                      <w:r>
                        <w:rPr>
                          <w:noProof/>
                        </w:rPr>
                        <w:t>2</w:t>
                      </w:r>
                      <w:r>
                        <w:rPr>
                          <w:noProof/>
                        </w:rPr>
                        <w:fldChar w:fldCharType="end"/>
                      </w:r>
                      <w:bookmarkEnd w:id="10"/>
                      <w:r>
                        <w:rPr>
                          <w:noProof/>
                        </w:rPr>
                        <w:t>-</w:t>
                      </w:r>
                      <w:r w:rsidRPr="004E2342">
                        <w:t xml:space="preserve"> </w:t>
                      </w:r>
                      <w:r>
                        <w:t xml:space="preserve">Graphical model of HDP-HMM (Fox </w:t>
                      </w:r>
                      <w:proofErr w:type="gramStart"/>
                      <w:r>
                        <w:t>et</w:t>
                      </w:r>
                      <w:proofErr w:type="gramEnd"/>
                      <w:r>
                        <w:t xml:space="preserve"> </w:t>
                      </w:r>
                      <w:proofErr w:type="spellStart"/>
                      <w:r>
                        <w:t>al.m</w:t>
                      </w:r>
                      <w:proofErr w:type="spellEnd"/>
                      <w:r>
                        <w:t xml:space="preserve"> 2011)</w:t>
                      </w:r>
                    </w:p>
                    <w:p w14:paraId="38F9C5DA" w14:textId="1D68F408" w:rsidR="00AD7218" w:rsidRDefault="00AD7218" w:rsidP="00FA0B35"/>
                  </w:txbxContent>
                </v:textbox>
                <w10:wrap type="topAndBottom"/>
              </v:shape>
            </w:pict>
          </mc:Fallback>
        </mc:AlternateContent>
      </w:r>
      <w:r>
        <w:tab/>
      </w:r>
      <w:r w:rsidRPr="00FA0B35">
        <w:rPr>
          <w:position w:val="-176"/>
        </w:rPr>
        <w:object w:dxaOrig="2880" w:dyaOrig="3320" w14:anchorId="78EDE716">
          <v:shape id="_x0000_i1036" type="#_x0000_t75" style="width:2in;height:166.15pt" o:ole="">
            <v:imagedata r:id="rId35" o:title=""/>
          </v:shape>
          <o:OLEObject Type="Embed" ProgID="Equation.DSMT4" ShapeID="_x0000_i1036" DrawAspect="Content" ObjectID="_1404304552"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604457"/>
      <w:r>
        <w:instrText>(</w:instrText>
      </w:r>
      <w:fldSimple w:instr=" SEQ MTEqn \c \* Arabic \* MERGEFORMAT ">
        <w:r w:rsidR="00601C3F">
          <w:rPr>
            <w:noProof/>
          </w:rPr>
          <w:instrText>2</w:instrText>
        </w:r>
      </w:fldSimple>
      <w:r>
        <w:instrText>)</w:instrText>
      </w:r>
      <w:bookmarkEnd w:id="11"/>
      <w:r>
        <w:fldChar w:fldCharType="end"/>
      </w:r>
    </w:p>
    <w:p w14:paraId="2AE534D8" w14:textId="77777777" w:rsidR="00020A68" w:rsidRDefault="00020A68" w:rsidP="00020A68">
      <w:pPr>
        <w:pStyle w:val="Heading1"/>
        <w:keepLines/>
        <w:widowControl/>
        <w:numPr>
          <w:ilvl w:val="0"/>
          <w:numId w:val="0"/>
        </w:numPr>
        <w:overflowPunct/>
        <w:autoSpaceDE/>
        <w:autoSpaceDN/>
        <w:adjustRightInd/>
        <w:spacing w:before="480" w:line="276" w:lineRule="auto"/>
        <w:ind w:left="360"/>
        <w:jc w:val="left"/>
        <w:textAlignment w:val="auto"/>
      </w:pPr>
      <w:bookmarkStart w:id="12" w:name="_Ref330305469"/>
    </w:p>
    <w:p w14:paraId="36290694" w14:textId="79743B2F" w:rsidR="00020A68" w:rsidRDefault="00020A68" w:rsidP="00020A68">
      <w:pPr>
        <w:pStyle w:val="Heading2"/>
      </w:pPr>
      <w:bookmarkStart w:id="13" w:name="_Toc330501078"/>
      <w:r>
        <w:t>Inference and Learning</w:t>
      </w:r>
      <w:bookmarkEnd w:id="13"/>
    </w:p>
    <w:p w14:paraId="61EDD745" w14:textId="0ADBBF75" w:rsidR="00020A68" w:rsidRPr="00020A68" w:rsidRDefault="00020A68" w:rsidP="00F809DC">
      <w:r>
        <w:t xml:space="preserve">Inference can be implemented in several ways. In this project we have used a block sampler which proposed by (Fox et al., 2011). This sampler uses Markovian structure of the model to improve its performance. In this algorithm a fixed truncation level </w:t>
      </w:r>
      <w:proofErr w:type="spellStart"/>
      <w:r w:rsidR="00F809DC">
        <w:t>Kz</w:t>
      </w:r>
      <w:proofErr w:type="spellEnd"/>
      <w:r>
        <w:t xml:space="preserve"> is used for the number of states. However, it should be noted that the result is different from a classical parametric Bayesian HMM since the truncated HDP priors induce a shared sparse subset of the</w:t>
      </w:r>
      <w:r w:rsidR="00F809DC">
        <w:t xml:space="preserve"> </w:t>
      </w:r>
      <w:proofErr w:type="spellStart"/>
      <w:r w:rsidR="00F809DC">
        <w:t>Kz</w:t>
      </w:r>
      <w:proofErr w:type="spellEnd"/>
      <w:r w:rsidR="00F809DC">
        <w:rPr>
          <w:position w:val="-4"/>
        </w:rPr>
        <w:t xml:space="preserve"> </w:t>
      </w:r>
      <w:r>
        <w:t>possible states (Fox et al</w:t>
      </w:r>
      <w:proofErr w:type="gramStart"/>
      <w:r>
        <w:t>. ,</w:t>
      </w:r>
      <w:proofErr w:type="gramEnd"/>
      <w:r>
        <w:t xml:space="preserve"> 2011). </w:t>
      </w:r>
      <w:r w:rsidRPr="00020A68">
        <w:t xml:space="preserve">In short, we obtain an approximation to the nonparametric Bayesian HDP-HMM with maximum number of possible states set to </w:t>
      </w:r>
      <w:proofErr w:type="spellStart"/>
      <w:r w:rsidR="00F809DC">
        <w:t>Kz</w:t>
      </w:r>
      <w:proofErr w:type="spellEnd"/>
      <w:r w:rsidRPr="00020A68">
        <w:t>. However, for almost all applications this should not cause any problem if we set reasonably high.</w:t>
      </w:r>
      <w:r w:rsidR="00F809DC">
        <w:t xml:space="preserve"> Similarly, a fixed truncation level Ks is used for number of mixtures. </w:t>
      </w:r>
    </w:p>
    <w:p w14:paraId="534C9829" w14:textId="14B14D8D" w:rsidR="00E23AE6" w:rsidRDefault="00FE6345" w:rsidP="00E23AE6">
      <w:pPr>
        <w:pStyle w:val="Heading1"/>
        <w:keepLines/>
        <w:widowControl/>
        <w:overflowPunct/>
        <w:autoSpaceDE/>
        <w:autoSpaceDN/>
        <w:adjustRightInd/>
        <w:spacing w:before="480" w:line="276" w:lineRule="auto"/>
        <w:ind w:left="360" w:hanging="360"/>
        <w:jc w:val="left"/>
        <w:textAlignment w:val="auto"/>
      </w:pPr>
      <w:bookmarkStart w:id="14" w:name="_Toc330501079"/>
      <w:bookmarkStart w:id="15" w:name="_Ref330560377"/>
      <w:r w:rsidRPr="007C07BF">
        <w:t>Data</w:t>
      </w:r>
      <w:bookmarkEnd w:id="12"/>
      <w:bookmarkEnd w:id="14"/>
      <w:bookmarkEnd w:id="15"/>
    </w:p>
    <w:p w14:paraId="70F8E586" w14:textId="4F23D8CD" w:rsidR="00E23AE6" w:rsidRDefault="00E23AE6" w:rsidP="000E09D9">
      <w:r>
        <w:t>For this pilot project, the data is extracted from TIMIT database</w:t>
      </w:r>
      <w:r w:rsidR="00DA275E">
        <w:t xml:space="preserve"> (</w:t>
      </w:r>
      <w:proofErr w:type="spellStart"/>
      <w:r w:rsidR="000E09D9">
        <w:t>Zue</w:t>
      </w:r>
      <w:proofErr w:type="spellEnd"/>
      <w:r w:rsidR="000E09D9">
        <w:t xml:space="preserve"> et al., 1989</w:t>
      </w:r>
      <w:r w:rsidR="00DA275E">
        <w:t>)</w:t>
      </w:r>
      <w:r>
        <w:t xml:space="preserve"> and consists of SA</w:t>
      </w:r>
      <w:r w:rsidR="00E55EBD">
        <w:t>1</w:t>
      </w:r>
      <w:r>
        <w:t xml:space="preserve"> senten</w:t>
      </w:r>
      <w:r w:rsidR="00E55EBD">
        <w:t>ce</w:t>
      </w:r>
      <w:r>
        <w:t xml:space="preserve"> for 2 speakers: FALK0 and FCJF0. </w:t>
      </w:r>
    </w:p>
    <w:p w14:paraId="09E2CA2E" w14:textId="576EC57F" w:rsidR="00E23AE6" w:rsidRPr="00E23AE6" w:rsidRDefault="00E23AE6" w:rsidP="00E23AE6">
      <w:r>
        <w:t xml:space="preserve">The reason to keep the dataset small was to investigate the HDP-HMM segmentation approach quickly </w:t>
      </w:r>
      <w:r>
        <w:lastRenderedPageBreak/>
        <w:t>before using this approach for a more challenging dataset. The existence of the manual transcription for TIMIT was another important factor. This helps us to align the segments with words rather easily.</w:t>
      </w:r>
      <w:r w:rsidR="00DA275E">
        <w:t xml:space="preserve"> In other words, dictionary can be generated with just aligning.</w:t>
      </w:r>
      <w:r>
        <w:t xml:space="preserve"> For other datasets we have to use a forced-alignment procedure to do the same thing.</w:t>
      </w:r>
    </w:p>
    <w:p w14:paraId="1F041CDA" w14:textId="15E02068" w:rsidR="00FE6345" w:rsidRPr="003322F9" w:rsidRDefault="00861C1E" w:rsidP="00FE6345">
      <w:pPr>
        <w:pStyle w:val="Heading1"/>
        <w:keepLines/>
        <w:widowControl/>
        <w:overflowPunct/>
        <w:autoSpaceDE/>
        <w:autoSpaceDN/>
        <w:adjustRightInd/>
        <w:spacing w:before="480" w:line="276" w:lineRule="auto"/>
        <w:ind w:left="360" w:hanging="360"/>
        <w:jc w:val="left"/>
        <w:textAlignment w:val="auto"/>
      </w:pPr>
      <w:bookmarkStart w:id="16" w:name="_Ref330305492"/>
      <w:bookmarkStart w:id="17" w:name="_Toc330501080"/>
      <w:r>
        <w:t>Experiments</w:t>
      </w:r>
      <w:bookmarkEnd w:id="16"/>
      <w:bookmarkEnd w:id="17"/>
    </w:p>
    <w:p w14:paraId="521C501E" w14:textId="5D2AFDB7" w:rsidR="00330169" w:rsidRDefault="00330169" w:rsidP="00664AD5">
      <w:r>
        <w:t>In this secti</w:t>
      </w:r>
      <w:r w:rsidR="00427C72">
        <w:t xml:space="preserve">on, some of the important results are presented. We have used Matlab to run these experiments. </w:t>
      </w:r>
      <w:r w:rsidR="00FE6345" w:rsidRPr="007C07BF">
        <w:t xml:space="preserve"> </w:t>
      </w:r>
    </w:p>
    <w:p w14:paraId="1C52D141" w14:textId="1841E1F4" w:rsidR="00664AD5" w:rsidRDefault="000D6F58" w:rsidP="00427C72">
      <w:r>
        <w:t xml:space="preserve">First each utterance is converted into MFCC features (window length=25 </w:t>
      </w:r>
      <w:proofErr w:type="spellStart"/>
      <w:r>
        <w:t>msec</w:t>
      </w:r>
      <w:proofErr w:type="spellEnd"/>
      <w:r>
        <w:t xml:space="preserve">, frame rate=10 </w:t>
      </w:r>
      <w:proofErr w:type="spellStart"/>
      <w:r>
        <w:t>msc</w:t>
      </w:r>
      <w:proofErr w:type="spellEnd"/>
      <w:r>
        <w:t xml:space="preserve">), then frames converted into block of size L (without overlap) by averaging.  The result </w:t>
      </w:r>
      <w:r w:rsidR="003E7B19">
        <w:t>is fe</w:t>
      </w:r>
      <w:r>
        <w:t>d into HDP-HMM and segmented into several states. Each state is a segment of the input utterance and presents a potential acoustic unit.</w:t>
      </w:r>
      <w:r w:rsidR="00664AD5">
        <w:t xml:space="preserve"> </w:t>
      </w:r>
    </w:p>
    <w:p w14:paraId="38BAD06E" w14:textId="731998E3" w:rsidR="005A6593" w:rsidRDefault="005A6593" w:rsidP="005A6593">
      <w:pPr>
        <w:pStyle w:val="Heading2"/>
      </w:pPr>
      <w:bookmarkStart w:id="18" w:name="_Toc330501081"/>
      <w:r>
        <w:t>Experiment parameters</w:t>
      </w:r>
      <w:bookmarkEnd w:id="18"/>
    </w:p>
    <w:p w14:paraId="71DAD490" w14:textId="075B808C" w:rsidR="005A6593" w:rsidRDefault="005A6593" w:rsidP="000D6F58">
      <w:r>
        <w:t>There are several parameters that we change through these experiments.</w:t>
      </w:r>
    </w:p>
    <w:p w14:paraId="5C3F2091" w14:textId="4E27FBE6" w:rsidR="005765B7" w:rsidRDefault="005A6593" w:rsidP="005A6593">
      <w:pPr>
        <w:pStyle w:val="ListParagraph"/>
        <w:numPr>
          <w:ilvl w:val="0"/>
          <w:numId w:val="36"/>
        </w:numPr>
      </w:pPr>
      <w:proofErr w:type="spellStart"/>
      <w:r>
        <w:t>block_</w:t>
      </w:r>
      <w:proofErr w:type="gramStart"/>
      <w:r>
        <w:t>size</w:t>
      </w:r>
      <w:proofErr w:type="spellEnd"/>
      <w:r>
        <w:t xml:space="preserve"> :</w:t>
      </w:r>
      <w:proofErr w:type="gramEnd"/>
      <w:r>
        <w:t xml:space="preserve"> </w:t>
      </w:r>
      <w:r w:rsidR="005765B7">
        <w:t>number of frames that make a block   multiplied by frame rate.</w:t>
      </w:r>
    </w:p>
    <w:p w14:paraId="0EEDA6E3" w14:textId="7CF893C8" w:rsidR="005765B7" w:rsidRDefault="005765B7" w:rsidP="005A6593">
      <w:pPr>
        <w:pStyle w:val="ListParagraph"/>
        <w:numPr>
          <w:ilvl w:val="0"/>
          <w:numId w:val="36"/>
        </w:numPr>
      </w:pPr>
      <w:r>
        <w:t>Prior type:  conjugate /non-conjugate.</w:t>
      </w:r>
    </w:p>
    <w:p w14:paraId="4A505862" w14:textId="2B4F1FAA" w:rsidR="005A6593" w:rsidRDefault="005765B7" w:rsidP="005A6593">
      <w:pPr>
        <w:pStyle w:val="ListParagraph"/>
        <w:numPr>
          <w:ilvl w:val="0"/>
          <w:numId w:val="36"/>
        </w:numPr>
      </w:pPr>
      <w:proofErr w:type="spellStart"/>
      <w:r>
        <w:t>Kz</w:t>
      </w:r>
      <w:proofErr w:type="spellEnd"/>
      <w:r>
        <w:t>: truncation level for number of states.</w:t>
      </w:r>
    </w:p>
    <w:p w14:paraId="4CEA5205" w14:textId="77777777" w:rsidR="00433E7E" w:rsidRDefault="005765B7" w:rsidP="00433E7E">
      <w:pPr>
        <w:pStyle w:val="ListParagraph"/>
        <w:numPr>
          <w:ilvl w:val="0"/>
          <w:numId w:val="36"/>
        </w:numPr>
      </w:pPr>
      <w:r>
        <w:t>Ks: truncation level for number of mixtures.</w:t>
      </w:r>
    </w:p>
    <w:p w14:paraId="50E27EC7" w14:textId="77777777" w:rsidR="00E90E17" w:rsidRDefault="00E90E17" w:rsidP="00E90E17">
      <w:pPr>
        <w:pStyle w:val="ListParagraph"/>
      </w:pPr>
    </w:p>
    <w:p w14:paraId="1AB0D9AE" w14:textId="03B3C11D" w:rsidR="00433E7E" w:rsidRPr="00E90E17" w:rsidRDefault="00433E7E" w:rsidP="001E1043">
      <w:pPr>
        <w:pStyle w:val="ListParagraph"/>
        <w:ind w:left="0"/>
        <w:rPr>
          <w:sz w:val="22"/>
          <w:szCs w:val="22"/>
        </w:rPr>
      </w:pPr>
      <w:r w:rsidRPr="00E90E17">
        <w:rPr>
          <w:sz w:val="22"/>
          <w:szCs w:val="22"/>
        </w:rPr>
        <w:t xml:space="preserve">For further discussion about parameters refer to </w:t>
      </w:r>
      <w:r w:rsidR="001E1043">
        <w:rPr>
          <w:sz w:val="22"/>
          <w:szCs w:val="22"/>
        </w:rPr>
        <w:t>(</w:t>
      </w:r>
      <w:r w:rsidR="00085DBD">
        <w:rPr>
          <w:sz w:val="22"/>
          <w:szCs w:val="22"/>
        </w:rPr>
        <w:t>Fox et al., 2011) and (Fox et al</w:t>
      </w:r>
      <w:proofErr w:type="gramStart"/>
      <w:r w:rsidR="00085DBD">
        <w:rPr>
          <w:sz w:val="22"/>
          <w:szCs w:val="22"/>
        </w:rPr>
        <w:t>,2010</w:t>
      </w:r>
      <w:proofErr w:type="gramEnd"/>
      <w:r w:rsidR="00085DBD">
        <w:rPr>
          <w:sz w:val="22"/>
          <w:szCs w:val="22"/>
        </w:rPr>
        <w:t>).</w:t>
      </w:r>
      <w:r w:rsidRPr="00E90E17">
        <w:rPr>
          <w:sz w:val="22"/>
          <w:szCs w:val="22"/>
        </w:rPr>
        <w:t xml:space="preserve"> </w:t>
      </w:r>
    </w:p>
    <w:p w14:paraId="5BE253E7" w14:textId="2FE1A7B2" w:rsidR="00861C1E" w:rsidRDefault="005A6593" w:rsidP="005765B7">
      <w:pPr>
        <w:pStyle w:val="Heading2"/>
      </w:pPr>
      <w:bookmarkStart w:id="19" w:name="_Toc330501082"/>
      <w:r>
        <w:t>Experiment 0 (exp000)</w:t>
      </w:r>
      <w:bookmarkEnd w:id="19"/>
    </w:p>
    <w:p w14:paraId="0E3F5D0E" w14:textId="5B8FA0D5" w:rsidR="005A6593" w:rsidRDefault="005765B7" w:rsidP="00861C1E">
      <w:r w:rsidRPr="00DD1F7D">
        <w:rPr>
          <w:b/>
          <w:bCs/>
          <w:i/>
          <w:iCs/>
        </w:rPr>
        <w:t>Parameters:</w:t>
      </w:r>
      <w:r>
        <w:t xml:space="preserve"> </w:t>
      </w:r>
      <w:proofErr w:type="spellStart"/>
      <w:r>
        <w:t>block_size</w:t>
      </w:r>
      <w:proofErr w:type="spellEnd"/>
      <w:r>
        <w:t xml:space="preserve">=10 </w:t>
      </w:r>
      <w:proofErr w:type="spellStart"/>
      <w:r>
        <w:t>msec</w:t>
      </w:r>
      <w:proofErr w:type="spellEnd"/>
      <w:r>
        <w:t xml:space="preserve">, conjugate priors, </w:t>
      </w:r>
      <w:proofErr w:type="spellStart"/>
      <w:r>
        <w:t>Kz</w:t>
      </w:r>
      <w:proofErr w:type="spellEnd"/>
      <w:r>
        <w:t>=100</w:t>
      </w:r>
      <w:proofErr w:type="gramStart"/>
      <w:r>
        <w:t>,Ks</w:t>
      </w:r>
      <w:proofErr w:type="gramEnd"/>
      <w:r>
        <w:t>=1</w:t>
      </w:r>
    </w:p>
    <w:p w14:paraId="344DD73A" w14:textId="6115F4F7" w:rsidR="005765B7" w:rsidRDefault="005765B7" w:rsidP="00AD7218">
      <w:r>
        <w:t>In this experiment Ks is set to one which enforce each state (segment</w:t>
      </w:r>
      <w:proofErr w:type="gramStart"/>
      <w:r>
        <w:t>)  to</w:t>
      </w:r>
      <w:proofErr w:type="gramEnd"/>
      <w:r>
        <w:t xml:space="preserve"> be modeled by a Gaussian. </w:t>
      </w:r>
      <w:proofErr w:type="spellStart"/>
      <w:r>
        <w:t>Kz</w:t>
      </w:r>
      <w:proofErr w:type="spellEnd"/>
      <w:r>
        <w:t xml:space="preserve"> is set to 100 which allows to at most 100 segments. Totally 41 unique segments has been identified. A dictionary based on these segments is as </w:t>
      </w:r>
      <w:r w:rsidR="00AD7218">
        <w:fldChar w:fldCharType="begin"/>
      </w:r>
      <w:r w:rsidR="00AD7218">
        <w:instrText xml:space="preserve"> REF _Ref330502079 </w:instrText>
      </w:r>
      <w:r w:rsidR="00AD7218">
        <w:fldChar w:fldCharType="separate"/>
      </w:r>
      <w:r w:rsidR="00AD7218">
        <w:t xml:space="preserve">Table </w:t>
      </w:r>
      <w:r w:rsidR="00AD7218">
        <w:rPr>
          <w:noProof/>
        </w:rPr>
        <w:t>1</w:t>
      </w:r>
      <w:r w:rsidR="00AD7218">
        <w:fldChar w:fldCharType="end"/>
      </w:r>
      <w:r w:rsidR="00AD7218">
        <w:t xml:space="preserve"> </w:t>
      </w:r>
      <w:r>
        <w:t>(labels are arbitrary):</w:t>
      </w:r>
    </w:p>
    <w:p w14:paraId="29469E58" w14:textId="42346EB6" w:rsidR="005765B7" w:rsidRDefault="005765B7" w:rsidP="00DD1F7D">
      <w:r>
        <w:t xml:space="preserve">From this table, we can see there is a general similarity (in sense of segment sequence </w:t>
      </w:r>
      <w:r w:rsidR="009F49CC">
        <w:t>for similar</w:t>
      </w:r>
      <w:r>
        <w:t xml:space="preserve"> word</w:t>
      </w:r>
      <w:r w:rsidR="00DD1F7D">
        <w:t>s spoken by different speakers.)</w:t>
      </w:r>
    </w:p>
    <w:p w14:paraId="15355A62" w14:textId="77777777" w:rsidR="005765B7" w:rsidRDefault="005765B7" w:rsidP="005765B7">
      <w:r>
        <w:t>It can be seen that some of the segments are speaker specific. For example for word “all”   we have:</w:t>
      </w:r>
    </w:p>
    <w:p w14:paraId="3AD90EDC" w14:textId="77777777" w:rsidR="005765B7" w:rsidRDefault="005765B7" w:rsidP="005765B7">
      <w:pPr>
        <w:spacing w:after="0"/>
        <w:rPr>
          <w:sz w:val="16"/>
          <w:szCs w:val="16"/>
        </w:rPr>
      </w:pPr>
      <w:r>
        <w:rPr>
          <w:sz w:val="16"/>
          <w:szCs w:val="16"/>
        </w:rPr>
        <w:t>all</w:t>
      </w:r>
      <w:r w:rsidRPr="0080779C">
        <w:rPr>
          <w:sz w:val="16"/>
          <w:szCs w:val="16"/>
        </w:rPr>
        <w:t xml:space="preserve"> : 60  60  60  60  60  60  60  60  60  60  60  54  54  54  80  80  41  41  41  41</w:t>
      </w:r>
    </w:p>
    <w:p w14:paraId="341BDCAC" w14:textId="77777777" w:rsidR="005765B7" w:rsidRPr="0080779C" w:rsidRDefault="005765B7" w:rsidP="005765B7">
      <w:pPr>
        <w:spacing w:after="0"/>
        <w:rPr>
          <w:sz w:val="16"/>
          <w:szCs w:val="16"/>
        </w:rPr>
      </w:pPr>
      <w:r w:rsidRPr="0080779C">
        <w:rPr>
          <w:sz w:val="16"/>
          <w:szCs w:val="16"/>
        </w:rPr>
        <w:t>all : 29  29  29  29  29  29  29  29  29  29  29  29  54  80  80  41  41</w:t>
      </w:r>
    </w:p>
    <w:p w14:paraId="2BED88A7" w14:textId="77777777" w:rsidR="005765B7" w:rsidRDefault="005765B7" w:rsidP="005765B7"/>
    <w:p w14:paraId="52A04429" w14:textId="6FA50E21" w:rsidR="005765B7" w:rsidRDefault="005765B7" w:rsidP="005765B7">
      <w:proofErr w:type="gramStart"/>
      <w:r>
        <w:t>in</w:t>
      </w:r>
      <w:proofErr w:type="gramEnd"/>
      <w:r>
        <w:t xml:space="preserve"> this case we can see segment 29 and 60 are speaker specific in each case and all other  segments are identical.  However, the mean of the distribution that represent </w:t>
      </w:r>
      <w:proofErr w:type="gramStart"/>
      <w:r>
        <w:t>segments  29</w:t>
      </w:r>
      <w:proofErr w:type="gramEnd"/>
      <w:r>
        <w:t xml:space="preserve"> and 60  are relatively close.  The normalized distance between  their “</w:t>
      </w:r>
      <w:proofErr w:type="spellStart"/>
      <w:r>
        <w:t>mean”s</w:t>
      </w:r>
      <w:proofErr w:type="spellEnd"/>
      <w:r>
        <w:t xml:space="preserve"> is  11.64  ( average distance between two arbitrary  segments is 41.13  )  and the  correlation  between the two means is 80.15%  (the average absolute correlation is  28.77%.</w:t>
      </w:r>
      <w:r w:rsidR="00424DB0">
        <w:t>)</w:t>
      </w:r>
      <w:r>
        <w:t xml:space="preserve">  In other words, segments 60 and 29 represents different flavor of the same underlying segment. Depending on amount of available data, these two segments might </w:t>
      </w:r>
      <w:r w:rsidR="004438A1">
        <w:t>merged or</w:t>
      </w:r>
      <w:r>
        <w:t xml:space="preserve"> remain separate in a later clustering stage.  Other examples (among others</w:t>
      </w:r>
      <w:r w:rsidR="009F49CC">
        <w:t>) are segments</w:t>
      </w:r>
      <w:r>
        <w:t xml:space="preserve"> 2-67 and 7-</w:t>
      </w:r>
      <w:r w:rsidR="009F49CC">
        <w:t>40 in</w:t>
      </w:r>
      <w:r>
        <w:t xml:space="preserve"> word “greasy</w:t>
      </w:r>
      <w:r w:rsidR="009F49CC">
        <w:t>”.</w:t>
      </w:r>
      <w:r>
        <w:t xml:space="preserve">  In some cases, it seems a segments split into two. For example, word “in” (speaker FALK0) the </w:t>
      </w:r>
      <w:r>
        <w:lastRenderedPageBreak/>
        <w:t xml:space="preserve">distance among segments 33 and 41 is 9.67 and the distance between segments 45 and 94 is 11.14.  This splitting seems to be related to the particular manner of articulation (Again depending on amount of data might merge in later clustering stage.)  Furthermore, it can be seen that consistency is generally existed. For example segment 29 (and </w:t>
      </w:r>
      <w:r w:rsidR="009F49CC">
        <w:t>60)</w:t>
      </w:r>
      <w:r>
        <w:t xml:space="preserve"> </w:t>
      </w:r>
      <w:r w:rsidR="009F49CC">
        <w:t>approximately coincides</w:t>
      </w:r>
      <w:r>
        <w:t xml:space="preserve"> with phoneme “</w:t>
      </w:r>
      <w:proofErr w:type="spellStart"/>
      <w:r>
        <w:t>aa</w:t>
      </w:r>
      <w:proofErr w:type="spellEnd"/>
      <w:r w:rsidR="009F49CC">
        <w:t>”.</w:t>
      </w:r>
      <w:r>
        <w:t xml:space="preserve">  Examples are words “wash”, “water” and “all”.</w:t>
      </w:r>
    </w:p>
    <w:p w14:paraId="3141C65A" w14:textId="48BAA6F2" w:rsidR="001954C3" w:rsidRPr="001954C3" w:rsidRDefault="00601C3F" w:rsidP="00601C3F">
      <w:r>
        <w:rPr>
          <w:noProof/>
        </w:rPr>
        <mc:AlternateContent>
          <mc:Choice Requires="wps">
            <w:drawing>
              <wp:anchor distT="0" distB="0" distL="114300" distR="114300" simplePos="0" relativeHeight="251679744" behindDoc="0" locked="0" layoutInCell="1" allowOverlap="1" wp14:anchorId="2D1B738A" wp14:editId="2933F13E">
                <wp:simplePos x="0" y="0"/>
                <wp:positionH relativeFrom="column">
                  <wp:posOffset>122555</wp:posOffset>
                </wp:positionH>
                <wp:positionV relativeFrom="paragraph">
                  <wp:posOffset>667385</wp:posOffset>
                </wp:positionV>
                <wp:extent cx="5878195" cy="6386830"/>
                <wp:effectExtent l="0" t="0" r="8255" b="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8195" cy="6386830"/>
                        </a:xfrm>
                        <a:prstGeom prst="rect">
                          <a:avLst/>
                        </a:prstGeom>
                        <a:solidFill>
                          <a:srgbClr val="FFFFFF"/>
                        </a:solidFill>
                        <a:ln w="9525">
                          <a:noFill/>
                          <a:miter lim="800000"/>
                          <a:headEnd/>
                          <a:tailEnd/>
                        </a:ln>
                      </wps:spPr>
                      <wps:txbx>
                        <w:txbxContent>
                          <w:p w14:paraId="00646549" w14:textId="34646225" w:rsidR="00AD7218" w:rsidRDefault="00AD7218" w:rsidP="00ED158A">
                            <w:pPr>
                              <w:pStyle w:val="Caption"/>
                              <w:keepNext/>
                            </w:pPr>
                            <w:bookmarkStart w:id="20" w:name="_Ref330502079"/>
                            <w:bookmarkStart w:id="21" w:name="_Ref330502339"/>
                            <w:r>
                              <w:t xml:space="preserve">Table </w:t>
                            </w:r>
                            <w:r>
                              <w:fldChar w:fldCharType="begin"/>
                            </w:r>
                            <w:r>
                              <w:instrText xml:space="preserve"> SEQ Table \* ARABIC </w:instrText>
                            </w:r>
                            <w:r>
                              <w:fldChar w:fldCharType="separate"/>
                            </w:r>
                            <w:r w:rsidR="00AF102B">
                              <w:rPr>
                                <w:noProof/>
                              </w:rPr>
                              <w:t>1</w:t>
                            </w:r>
                            <w:r>
                              <w:rPr>
                                <w:noProof/>
                              </w:rPr>
                              <w:fldChar w:fldCharType="end"/>
                            </w:r>
                            <w:bookmarkEnd w:id="20"/>
                            <w:r>
                              <w:rPr>
                                <w:noProof/>
                              </w:rPr>
                              <w:t>-Mapping Segments to Words for Experiment 0</w:t>
                            </w:r>
                            <w:bookmarkEnd w:id="21"/>
                          </w:p>
                          <w:tbl>
                            <w:tblPr>
                              <w:tblStyle w:val="TableGrid"/>
                              <w:tblW w:w="0" w:type="auto"/>
                              <w:tblLook w:val="04A0" w:firstRow="1" w:lastRow="0" w:firstColumn="1" w:lastColumn="0" w:noHBand="0" w:noVBand="1"/>
                            </w:tblPr>
                            <w:tblGrid>
                              <w:gridCol w:w="4587"/>
                              <w:gridCol w:w="4583"/>
                            </w:tblGrid>
                            <w:tr w:rsidR="00AD7218" w14:paraId="03FC217A" w14:textId="77777777" w:rsidTr="00AA4E24">
                              <w:tc>
                                <w:tcPr>
                                  <w:tcW w:w="4788" w:type="dxa"/>
                                </w:tcPr>
                                <w:p w14:paraId="268E5034" w14:textId="77777777" w:rsidR="00AD7218" w:rsidRPr="00ED158A" w:rsidRDefault="00AD7218" w:rsidP="00ED158A">
                                  <w:pPr>
                                    <w:spacing w:after="0"/>
                                    <w:rPr>
                                      <w:sz w:val="16"/>
                                      <w:szCs w:val="16"/>
                                    </w:rPr>
                                  </w:pPr>
                                  <w:r w:rsidRPr="00ED158A">
                                    <w:rPr>
                                      <w:sz w:val="16"/>
                                      <w:szCs w:val="16"/>
                                    </w:rPr>
                                    <w:t>Speaker</w:t>
                                  </w:r>
                                </w:p>
                              </w:tc>
                              <w:tc>
                                <w:tcPr>
                                  <w:tcW w:w="4788" w:type="dxa"/>
                                </w:tcPr>
                                <w:p w14:paraId="3CA79496" w14:textId="77777777" w:rsidR="00AD7218" w:rsidRPr="00ED158A" w:rsidRDefault="00AD7218" w:rsidP="00ED158A">
                                  <w:pPr>
                                    <w:spacing w:after="0"/>
                                    <w:rPr>
                                      <w:sz w:val="16"/>
                                      <w:szCs w:val="16"/>
                                    </w:rPr>
                                  </w:pPr>
                                </w:p>
                              </w:tc>
                            </w:tr>
                            <w:tr w:rsidR="00AD7218" w14:paraId="558BF710" w14:textId="77777777" w:rsidTr="00AA4E24">
                              <w:tc>
                                <w:tcPr>
                                  <w:tcW w:w="4788" w:type="dxa"/>
                                </w:tcPr>
                                <w:p w14:paraId="7A9CF6C5" w14:textId="77777777" w:rsidR="00AD7218" w:rsidRPr="00ED158A" w:rsidRDefault="00AD7218" w:rsidP="00ED158A">
                                  <w:pPr>
                                    <w:spacing w:after="0"/>
                                    <w:jc w:val="center"/>
                                    <w:rPr>
                                      <w:sz w:val="16"/>
                                      <w:szCs w:val="16"/>
                                    </w:rPr>
                                  </w:pPr>
                                  <w:r w:rsidRPr="00ED158A">
                                    <w:rPr>
                                      <w:sz w:val="16"/>
                                      <w:szCs w:val="16"/>
                                    </w:rPr>
                                    <w:t>FALK0</w:t>
                                  </w:r>
                                </w:p>
                              </w:tc>
                              <w:tc>
                                <w:tcPr>
                                  <w:tcW w:w="4788" w:type="dxa"/>
                                </w:tcPr>
                                <w:p w14:paraId="72B3DF45" w14:textId="77777777" w:rsidR="00AD7218" w:rsidRPr="00ED158A" w:rsidRDefault="00AD7218" w:rsidP="00ED158A">
                                  <w:pPr>
                                    <w:spacing w:after="0"/>
                                    <w:rPr>
                                      <w:sz w:val="16"/>
                                      <w:szCs w:val="16"/>
                                    </w:rPr>
                                  </w:pPr>
                                  <w:proofErr w:type="spellStart"/>
                                  <w:r w:rsidRPr="00ED158A">
                                    <w:rPr>
                                      <w:sz w:val="16"/>
                                      <w:szCs w:val="16"/>
                                    </w:rPr>
                                    <w:t>sil</w:t>
                                  </w:r>
                                  <w:proofErr w:type="spellEnd"/>
                                  <w:r w:rsidRPr="00ED158A">
                                    <w:rPr>
                                      <w:sz w:val="16"/>
                                      <w:szCs w:val="16"/>
                                    </w:rPr>
                                    <w:t xml:space="preserve"> : 81  81  81  81  81  81  81  81  81  81  81  81  81  81</w:t>
                                  </w:r>
                                </w:p>
                                <w:p w14:paraId="79895612" w14:textId="77777777" w:rsidR="00AD7218" w:rsidRPr="00ED158A" w:rsidRDefault="00AD7218" w:rsidP="00ED158A">
                                  <w:pPr>
                                    <w:spacing w:after="0"/>
                                    <w:rPr>
                                      <w:sz w:val="16"/>
                                      <w:szCs w:val="16"/>
                                    </w:rPr>
                                  </w:pPr>
                                  <w:r w:rsidRPr="00ED158A">
                                    <w:rPr>
                                      <w:sz w:val="16"/>
                                      <w:szCs w:val="16"/>
                                    </w:rPr>
                                    <w:t>she : 81  81  81  81  81  81  81  81  81  81   2   7   7  41  41  41  41  41  41  41</w:t>
                                  </w:r>
                                </w:p>
                                <w:p w14:paraId="24B7E20F" w14:textId="77777777" w:rsidR="00AD7218" w:rsidRPr="00ED158A" w:rsidRDefault="00AD7218" w:rsidP="00ED158A">
                                  <w:pPr>
                                    <w:spacing w:after="0"/>
                                    <w:rPr>
                                      <w:sz w:val="16"/>
                                      <w:szCs w:val="16"/>
                                    </w:rPr>
                                  </w:pPr>
                                  <w:r w:rsidRPr="00ED158A">
                                    <w:rPr>
                                      <w:sz w:val="16"/>
                                      <w:szCs w:val="16"/>
                                    </w:rPr>
                                    <w:t>had : 45  45  45  45  45  45  62  62  62  62  62  62  62  41  41  99  99   4   4  17  82  82  33</w:t>
                                  </w:r>
                                </w:p>
                                <w:p w14:paraId="3D68141E" w14:textId="77777777" w:rsidR="00AD7218" w:rsidRPr="00ED158A" w:rsidRDefault="00AD7218" w:rsidP="00ED158A">
                                  <w:pPr>
                                    <w:spacing w:after="0"/>
                                    <w:rPr>
                                      <w:sz w:val="16"/>
                                      <w:szCs w:val="16"/>
                                    </w:rPr>
                                  </w:pPr>
                                  <w:r w:rsidRPr="00ED158A">
                                    <w:rPr>
                                      <w:sz w:val="16"/>
                                      <w:szCs w:val="16"/>
                                    </w:rPr>
                                    <w:t>your : 33  79  79  79  79  79  79  41  41  94</w:t>
                                  </w:r>
                                </w:p>
                                <w:p w14:paraId="5CD8A55A" w14:textId="77777777" w:rsidR="00AD7218" w:rsidRPr="00ED158A" w:rsidRDefault="00AD7218" w:rsidP="00ED158A">
                                  <w:pPr>
                                    <w:spacing w:after="0"/>
                                    <w:rPr>
                                      <w:sz w:val="16"/>
                                      <w:szCs w:val="16"/>
                                    </w:rPr>
                                  </w:pPr>
                                  <w:r w:rsidRPr="00ED158A">
                                    <w:rPr>
                                      <w:sz w:val="16"/>
                                      <w:szCs w:val="16"/>
                                    </w:rPr>
                                    <w:t>dark : 94   94   94   94   70   70   33   32   32   20   20   20   20   20   20   20   20   20   20   20   20   20   30   30   99  100  100   22   81   81   81   81</w:t>
                                  </w:r>
                                </w:p>
                                <w:p w14:paraId="7E4C6175" w14:textId="77777777" w:rsidR="00AD7218" w:rsidRPr="00ED158A" w:rsidRDefault="00AD7218" w:rsidP="00ED158A">
                                  <w:pPr>
                                    <w:spacing w:after="0"/>
                                    <w:rPr>
                                      <w:sz w:val="16"/>
                                      <w:szCs w:val="16"/>
                                    </w:rPr>
                                  </w:pPr>
                                  <w:r w:rsidRPr="00ED158A">
                                    <w:rPr>
                                      <w:sz w:val="16"/>
                                      <w:szCs w:val="16"/>
                                    </w:rPr>
                                    <w:t>suit : 81  81  81  81  81  81  81  81  81  81   2   2  40  41  41  41  41  41  41  41  41  41  41  94  94  70  70</w:t>
                                  </w:r>
                                </w:p>
                                <w:p w14:paraId="5343B7B2" w14:textId="77777777" w:rsidR="00AD7218" w:rsidRPr="00ED158A" w:rsidRDefault="00AD7218" w:rsidP="00ED158A">
                                  <w:pPr>
                                    <w:spacing w:after="0"/>
                                    <w:rPr>
                                      <w:sz w:val="16"/>
                                      <w:szCs w:val="16"/>
                                    </w:rPr>
                                  </w:pPr>
                                  <w:r w:rsidRPr="00ED158A">
                                    <w:rPr>
                                      <w:sz w:val="16"/>
                                      <w:szCs w:val="16"/>
                                    </w:rPr>
                                    <w:t>in : 33  33  33  33  33  41  41  41  41  41  45  45  45  45  45  45  94</w:t>
                                  </w:r>
                                </w:p>
                                <w:p w14:paraId="67EAFA9C" w14:textId="77777777" w:rsidR="00AD7218" w:rsidRPr="00ED158A" w:rsidRDefault="00AD7218" w:rsidP="00ED158A">
                                  <w:pPr>
                                    <w:spacing w:after="0"/>
                                    <w:rPr>
                                      <w:sz w:val="16"/>
                                      <w:szCs w:val="16"/>
                                    </w:rPr>
                                  </w:pPr>
                                  <w:r w:rsidRPr="00ED158A">
                                    <w:rPr>
                                      <w:sz w:val="16"/>
                                      <w:szCs w:val="16"/>
                                    </w:rPr>
                                    <w:t>greasy : 94  94  98  98  65  45  45  45  48  48  48  41  41  41  41  41  41  41  41  41  41  94  94  94  94  81  81  81   2   2   7   7   7  41  41  41  41  41  41</w:t>
                                  </w:r>
                                </w:p>
                                <w:p w14:paraId="3C9D0F6F" w14:textId="77777777" w:rsidR="00AD7218" w:rsidRPr="00ED158A" w:rsidRDefault="00AD7218" w:rsidP="00ED158A">
                                  <w:pPr>
                                    <w:spacing w:after="0"/>
                                    <w:rPr>
                                      <w:sz w:val="16"/>
                                      <w:szCs w:val="16"/>
                                    </w:rPr>
                                  </w:pPr>
                                  <w:r w:rsidRPr="00ED158A">
                                    <w:rPr>
                                      <w:sz w:val="16"/>
                                      <w:szCs w:val="16"/>
                                    </w:rPr>
                                    <w:t>wash : 45  45  45  45  45  45  25  25  25  25  25  25  29  29  29  54  54  59  59  59  30  30  94  81  81  81  81  81  81  81  81  81</w:t>
                                  </w:r>
                                </w:p>
                                <w:p w14:paraId="7065EA37" w14:textId="77777777" w:rsidR="00AD7218" w:rsidRPr="00ED158A" w:rsidRDefault="00AD7218" w:rsidP="00ED158A">
                                  <w:pPr>
                                    <w:spacing w:after="0"/>
                                    <w:rPr>
                                      <w:sz w:val="16"/>
                                      <w:szCs w:val="16"/>
                                    </w:rPr>
                                  </w:pPr>
                                  <w:r w:rsidRPr="00ED158A">
                                    <w:rPr>
                                      <w:sz w:val="16"/>
                                      <w:szCs w:val="16"/>
                                    </w:rPr>
                                    <w:t>water : 25  29  29  29  29  54  54  54  59  59  59  59  28  71  71  72  72  72  72  72  72  72  72  98</w:t>
                                  </w:r>
                                </w:p>
                                <w:p w14:paraId="10D73878" w14:textId="77777777" w:rsidR="00AD7218" w:rsidRPr="00ED158A" w:rsidRDefault="00AD7218" w:rsidP="00ED158A">
                                  <w:pPr>
                                    <w:spacing w:after="0"/>
                                    <w:rPr>
                                      <w:sz w:val="16"/>
                                      <w:szCs w:val="16"/>
                                    </w:rPr>
                                  </w:pPr>
                                  <w:r w:rsidRPr="00ED158A">
                                    <w:rPr>
                                      <w:sz w:val="16"/>
                                      <w:szCs w:val="16"/>
                                    </w:rPr>
                                    <w:t>all : 60  60  60  60  60  60  60  60  60  60  60  54  54  54  80  80  41  41  41  41</w:t>
                                  </w:r>
                                </w:p>
                                <w:p w14:paraId="2B9E0A11" w14:textId="77777777" w:rsidR="00AD7218" w:rsidRPr="00ED158A" w:rsidRDefault="00AD7218" w:rsidP="00ED158A">
                                  <w:pPr>
                                    <w:spacing w:after="0"/>
                                    <w:rPr>
                                      <w:sz w:val="16"/>
                                      <w:szCs w:val="16"/>
                                    </w:rPr>
                                  </w:pPr>
                                  <w:r w:rsidRPr="00ED158A">
                                    <w:rPr>
                                      <w:sz w:val="16"/>
                                      <w:szCs w:val="16"/>
                                    </w:rPr>
                                    <w:t>year : 41  41  41  74  74  74  74  74  74  74  74  74  74  74  74  74  74  74  74  79  79  89  89  71  72  72  72  76  76  76  76  76  76  76  76  83</w:t>
                                  </w:r>
                                </w:p>
                                <w:p w14:paraId="68F50A09" w14:textId="77777777" w:rsidR="00AD7218" w:rsidRPr="00ED158A" w:rsidRDefault="00AD7218" w:rsidP="00ED158A">
                                  <w:pPr>
                                    <w:spacing w:after="0"/>
                                    <w:rPr>
                                      <w:sz w:val="16"/>
                                      <w:szCs w:val="16"/>
                                    </w:rPr>
                                  </w:pPr>
                                  <w:proofErr w:type="spellStart"/>
                                  <w:r w:rsidRPr="00ED158A">
                                    <w:rPr>
                                      <w:sz w:val="16"/>
                                      <w:szCs w:val="16"/>
                                    </w:rPr>
                                    <w:t>sil</w:t>
                                  </w:r>
                                  <w:proofErr w:type="spellEnd"/>
                                  <w:r w:rsidRPr="00ED158A">
                                    <w:rPr>
                                      <w:sz w:val="16"/>
                                      <w:szCs w:val="16"/>
                                    </w:rPr>
                                    <w:t xml:space="preserve"> : 83   83   83   83  100  100  100  100  100  100  100  100  100  100  100  100 </w:t>
                                  </w:r>
                                </w:p>
                                <w:p w14:paraId="1B8EEFA3" w14:textId="77777777" w:rsidR="00AD7218" w:rsidRPr="00ED158A" w:rsidRDefault="00AD7218" w:rsidP="00ED158A">
                                  <w:pPr>
                                    <w:spacing w:after="0"/>
                                    <w:rPr>
                                      <w:sz w:val="16"/>
                                      <w:szCs w:val="16"/>
                                    </w:rPr>
                                  </w:pPr>
                                </w:p>
                              </w:tc>
                            </w:tr>
                            <w:tr w:rsidR="00AD7218" w14:paraId="516D6150" w14:textId="77777777" w:rsidTr="00AA4E24">
                              <w:tc>
                                <w:tcPr>
                                  <w:tcW w:w="4788" w:type="dxa"/>
                                </w:tcPr>
                                <w:p w14:paraId="7591F926" w14:textId="77777777" w:rsidR="00AD7218" w:rsidRPr="00ED158A" w:rsidRDefault="00AD7218" w:rsidP="00ED158A">
                                  <w:pPr>
                                    <w:spacing w:after="0"/>
                                    <w:jc w:val="center"/>
                                    <w:rPr>
                                      <w:sz w:val="16"/>
                                      <w:szCs w:val="16"/>
                                    </w:rPr>
                                  </w:pPr>
                                  <w:r w:rsidRPr="00ED158A">
                                    <w:rPr>
                                      <w:sz w:val="16"/>
                                      <w:szCs w:val="16"/>
                                    </w:rPr>
                                    <w:t>FCJF0</w:t>
                                  </w:r>
                                </w:p>
                              </w:tc>
                              <w:tc>
                                <w:tcPr>
                                  <w:tcW w:w="4788" w:type="dxa"/>
                                </w:tcPr>
                                <w:p w14:paraId="7C102CEC" w14:textId="77777777" w:rsidR="00AD7218" w:rsidRPr="00ED158A" w:rsidRDefault="00AD7218" w:rsidP="00ED158A">
                                  <w:pPr>
                                    <w:spacing w:after="0"/>
                                    <w:rPr>
                                      <w:sz w:val="16"/>
                                      <w:szCs w:val="16"/>
                                    </w:rPr>
                                  </w:pPr>
                                  <w:proofErr w:type="spellStart"/>
                                  <w:r w:rsidRPr="00ED158A">
                                    <w:rPr>
                                      <w:sz w:val="16"/>
                                      <w:szCs w:val="16"/>
                                    </w:rPr>
                                    <w:t>sil</w:t>
                                  </w:r>
                                  <w:proofErr w:type="spellEnd"/>
                                  <w:r w:rsidRPr="00ED158A">
                                    <w:rPr>
                                      <w:sz w:val="16"/>
                                      <w:szCs w:val="16"/>
                                    </w:rPr>
                                    <w:t xml:space="preserve"> : 81  81  81  81  81  81  81  81  81  81  17  81  81  81  81  81  81  81  27</w:t>
                                  </w:r>
                                </w:p>
                                <w:p w14:paraId="13985F2F" w14:textId="77777777" w:rsidR="00AD7218" w:rsidRPr="00ED158A" w:rsidRDefault="00AD7218" w:rsidP="00ED158A">
                                  <w:pPr>
                                    <w:spacing w:after="0"/>
                                    <w:rPr>
                                      <w:sz w:val="16"/>
                                      <w:szCs w:val="16"/>
                                    </w:rPr>
                                  </w:pPr>
                                  <w:r w:rsidRPr="00ED158A">
                                    <w:rPr>
                                      <w:sz w:val="16"/>
                                      <w:szCs w:val="16"/>
                                    </w:rPr>
                                    <w:t>she : 27  27  27  27  27  27  27  67  67  40  41  41  41  41  41  41  68</w:t>
                                  </w:r>
                                </w:p>
                                <w:p w14:paraId="578854E1" w14:textId="77777777" w:rsidR="00AD7218" w:rsidRPr="00ED158A" w:rsidRDefault="00AD7218" w:rsidP="00ED158A">
                                  <w:pPr>
                                    <w:spacing w:after="0"/>
                                    <w:rPr>
                                      <w:sz w:val="16"/>
                                      <w:szCs w:val="16"/>
                                    </w:rPr>
                                  </w:pPr>
                                  <w:r w:rsidRPr="00ED158A">
                                    <w:rPr>
                                      <w:sz w:val="16"/>
                                      <w:szCs w:val="16"/>
                                    </w:rPr>
                                    <w:t>had : 68  45  45  45  45  62  62  62  62  62  62  62  62  62  62  62  41  41  68  68   4   4  27  27  27  27  67  67  40</w:t>
                                  </w:r>
                                </w:p>
                                <w:p w14:paraId="242D2E88" w14:textId="77777777" w:rsidR="00AD7218" w:rsidRPr="00ED158A" w:rsidRDefault="00AD7218" w:rsidP="00ED158A">
                                  <w:pPr>
                                    <w:spacing w:after="0"/>
                                    <w:rPr>
                                      <w:sz w:val="16"/>
                                      <w:szCs w:val="16"/>
                                    </w:rPr>
                                  </w:pPr>
                                  <w:r w:rsidRPr="00ED158A">
                                    <w:rPr>
                                      <w:sz w:val="16"/>
                                      <w:szCs w:val="16"/>
                                    </w:rPr>
                                    <w:t>your : 4  27  27  27  27  67  67  40  41  41  41  41  41  41  41</w:t>
                                  </w:r>
                                </w:p>
                                <w:p w14:paraId="745ED55E" w14:textId="77777777" w:rsidR="00AD7218" w:rsidRPr="00ED158A" w:rsidRDefault="00AD7218" w:rsidP="00ED158A">
                                  <w:pPr>
                                    <w:spacing w:after="0"/>
                                    <w:rPr>
                                      <w:sz w:val="16"/>
                                      <w:szCs w:val="16"/>
                                    </w:rPr>
                                  </w:pPr>
                                  <w:r w:rsidRPr="00ED158A">
                                    <w:rPr>
                                      <w:sz w:val="16"/>
                                      <w:szCs w:val="16"/>
                                    </w:rPr>
                                    <w:t>dark : 99   99    4    4   70   70   41   41   73   73   73   73   73   73   73   73   73   73   73   68   68  100  100   17   17   17   17   17   81   81</w:t>
                                  </w:r>
                                </w:p>
                                <w:p w14:paraId="752C7FAA" w14:textId="77777777" w:rsidR="00AD7218" w:rsidRPr="00ED158A" w:rsidRDefault="00AD7218" w:rsidP="00ED158A">
                                  <w:pPr>
                                    <w:spacing w:after="0"/>
                                    <w:rPr>
                                      <w:sz w:val="16"/>
                                      <w:szCs w:val="16"/>
                                    </w:rPr>
                                  </w:pPr>
                                  <w:r w:rsidRPr="00ED158A">
                                    <w:rPr>
                                      <w:sz w:val="16"/>
                                      <w:szCs w:val="16"/>
                                    </w:rPr>
                                    <w:t>suit : 81  81  81  81  81  81  81  81  67  67  40  40  41  41  41  41  41  41  41  41  41  41  41  41  41  41  41  41  41  41</w:t>
                                  </w:r>
                                </w:p>
                                <w:p w14:paraId="472A9B03" w14:textId="77777777" w:rsidR="00AD7218" w:rsidRPr="00ED158A" w:rsidRDefault="00AD7218" w:rsidP="00ED158A">
                                  <w:pPr>
                                    <w:spacing w:after="0"/>
                                    <w:rPr>
                                      <w:sz w:val="16"/>
                                      <w:szCs w:val="16"/>
                                    </w:rPr>
                                  </w:pPr>
                                  <w:r w:rsidRPr="00ED158A">
                                    <w:rPr>
                                      <w:sz w:val="16"/>
                                      <w:szCs w:val="16"/>
                                    </w:rPr>
                                    <w:t>in : 41  41  41  41  41  41  41  94  94</w:t>
                                  </w:r>
                                </w:p>
                                <w:p w14:paraId="48899E7A" w14:textId="77777777" w:rsidR="00AD7218" w:rsidRPr="00ED158A" w:rsidRDefault="00AD7218" w:rsidP="00ED158A">
                                  <w:pPr>
                                    <w:spacing w:after="0"/>
                                    <w:rPr>
                                      <w:sz w:val="16"/>
                                      <w:szCs w:val="16"/>
                                    </w:rPr>
                                  </w:pPr>
                                  <w:r w:rsidRPr="00ED158A">
                                    <w:rPr>
                                      <w:sz w:val="16"/>
                                      <w:szCs w:val="16"/>
                                    </w:rPr>
                                    <w:t>greasy : 65  65  65  45  45  45  45  45  41  41  41  41  41  41  41  41  41  94  94  81  81  81  81  81  81  81  67  67  40  41  41  41  41  41</w:t>
                                  </w:r>
                                </w:p>
                                <w:p w14:paraId="629186BC" w14:textId="77777777" w:rsidR="00AD7218" w:rsidRPr="00ED158A" w:rsidRDefault="00AD7218" w:rsidP="00ED158A">
                                  <w:pPr>
                                    <w:spacing w:after="0"/>
                                    <w:rPr>
                                      <w:sz w:val="16"/>
                                      <w:szCs w:val="16"/>
                                    </w:rPr>
                                  </w:pPr>
                                  <w:r w:rsidRPr="00ED158A">
                                    <w:rPr>
                                      <w:sz w:val="16"/>
                                      <w:szCs w:val="16"/>
                                    </w:rPr>
                                    <w:t>wash : 41  45  45  45  25  25  25  25  25  29  29  29  29  29  29  29  54  54  54  73  73  68  68   4  27  27  27  27  27  27  81  17  17  17</w:t>
                                  </w:r>
                                </w:p>
                                <w:p w14:paraId="03EAC107" w14:textId="77777777" w:rsidR="00AD7218" w:rsidRPr="00ED158A" w:rsidRDefault="00AD7218" w:rsidP="00ED158A">
                                  <w:pPr>
                                    <w:spacing w:after="0"/>
                                    <w:rPr>
                                      <w:sz w:val="16"/>
                                      <w:szCs w:val="16"/>
                                    </w:rPr>
                                  </w:pPr>
                                  <w:r w:rsidRPr="00ED158A">
                                    <w:rPr>
                                      <w:sz w:val="16"/>
                                      <w:szCs w:val="16"/>
                                    </w:rPr>
                                    <w:t>water : 29  29  29  29  29  29  29  29  29  54  54  28  28  28  28  28  28  28  28  98  98  98  98  98</w:t>
                                  </w:r>
                                </w:p>
                                <w:p w14:paraId="5FFBDE24" w14:textId="77777777" w:rsidR="00AD7218" w:rsidRPr="00ED158A" w:rsidRDefault="00AD7218" w:rsidP="00ED158A">
                                  <w:pPr>
                                    <w:spacing w:after="0"/>
                                    <w:rPr>
                                      <w:sz w:val="16"/>
                                      <w:szCs w:val="16"/>
                                    </w:rPr>
                                  </w:pPr>
                                  <w:r w:rsidRPr="00ED158A">
                                    <w:rPr>
                                      <w:sz w:val="16"/>
                                      <w:szCs w:val="16"/>
                                    </w:rPr>
                                    <w:t>all : 29  29  29  29  29  29  29  29  29  29  29  29  54  80  80  41  41</w:t>
                                  </w:r>
                                </w:p>
                                <w:p w14:paraId="5C85F88C" w14:textId="77777777" w:rsidR="00AD7218" w:rsidRPr="00ED158A" w:rsidRDefault="00AD7218" w:rsidP="00ED158A">
                                  <w:pPr>
                                    <w:spacing w:after="0"/>
                                    <w:rPr>
                                      <w:sz w:val="16"/>
                                      <w:szCs w:val="16"/>
                                    </w:rPr>
                                  </w:pPr>
                                  <w:r w:rsidRPr="00ED158A">
                                    <w:rPr>
                                      <w:sz w:val="16"/>
                                      <w:szCs w:val="16"/>
                                    </w:rPr>
                                    <w:t>year : 41  41  74  74  74  74  74  74  74  74  74  74  89  89  89  89  89  89  89  71  71  71  71  71  71  71  71</w:t>
                                  </w:r>
                                </w:p>
                                <w:p w14:paraId="1A9CFB2A" w14:textId="77777777" w:rsidR="00AD7218" w:rsidRPr="00ED158A" w:rsidRDefault="00AD7218" w:rsidP="00ED158A">
                                  <w:pPr>
                                    <w:spacing w:after="0"/>
                                    <w:rPr>
                                      <w:sz w:val="16"/>
                                      <w:szCs w:val="16"/>
                                    </w:rPr>
                                  </w:pPr>
                                  <w:proofErr w:type="spellStart"/>
                                  <w:r w:rsidRPr="00ED158A">
                                    <w:rPr>
                                      <w:sz w:val="16"/>
                                      <w:szCs w:val="16"/>
                                    </w:rPr>
                                    <w:t>sil</w:t>
                                  </w:r>
                                  <w:proofErr w:type="spellEnd"/>
                                  <w:r w:rsidRPr="00ED158A">
                                    <w:rPr>
                                      <w:sz w:val="16"/>
                                      <w:szCs w:val="16"/>
                                    </w:rPr>
                                    <w:t xml:space="preserve"> : 71   8   8   8   8   8   8   8   8   8   8</w:t>
                                  </w:r>
                                </w:p>
                                <w:p w14:paraId="135C27BE" w14:textId="77777777" w:rsidR="00AD7218" w:rsidRPr="00ED158A" w:rsidRDefault="00AD7218" w:rsidP="00ED158A">
                                  <w:pPr>
                                    <w:spacing w:after="0"/>
                                    <w:rPr>
                                      <w:sz w:val="16"/>
                                      <w:szCs w:val="16"/>
                                    </w:rPr>
                                  </w:pPr>
                                </w:p>
                              </w:tc>
                            </w:tr>
                          </w:tbl>
                          <w:p w14:paraId="6C3B2A3A" w14:textId="77777777" w:rsidR="00AD7218" w:rsidRDefault="00AD7218" w:rsidP="00ED158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9.65pt;margin-top:52.55pt;width:462.85pt;height:502.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" stroked="f">
                <v:textbox>
                  <w:txbxContent>
                    <w:p w14:paraId="00646549" w14:textId="34646225" w:rsidR="00AD7218" w:rsidRDefault="00AD7218" w:rsidP="00ED158A">
                      <w:pPr>
                        <w:pStyle w:val="Caption"/>
                        <w:keepNext/>
                      </w:pPr>
                      <w:bookmarkStart w:id="22" w:name="_Ref330502079"/>
                      <w:bookmarkStart w:id="23" w:name="_Ref330502339"/>
                      <w:r>
                        <w:t xml:space="preserve">Table </w:t>
                      </w:r>
                      <w:r>
                        <w:fldChar w:fldCharType="begin"/>
                      </w:r>
                      <w:r>
                        <w:instrText xml:space="preserve"> SEQ Table \* ARABIC </w:instrText>
                      </w:r>
                      <w:r>
                        <w:fldChar w:fldCharType="separate"/>
                      </w:r>
                      <w:r w:rsidR="00AF102B">
                        <w:rPr>
                          <w:noProof/>
                        </w:rPr>
                        <w:t>1</w:t>
                      </w:r>
                      <w:r>
                        <w:rPr>
                          <w:noProof/>
                        </w:rPr>
                        <w:fldChar w:fldCharType="end"/>
                      </w:r>
                      <w:bookmarkEnd w:id="22"/>
                      <w:r>
                        <w:rPr>
                          <w:noProof/>
                        </w:rPr>
                        <w:t>-Mapping Segments to Words for Experiment 0</w:t>
                      </w:r>
                      <w:bookmarkEnd w:id="23"/>
                    </w:p>
                    <w:tbl>
                      <w:tblPr>
                        <w:tblStyle w:val="TableGrid"/>
                        <w:tblW w:w="0" w:type="auto"/>
                        <w:tblLook w:val="04A0" w:firstRow="1" w:lastRow="0" w:firstColumn="1" w:lastColumn="0" w:noHBand="0" w:noVBand="1"/>
                      </w:tblPr>
                      <w:tblGrid>
                        <w:gridCol w:w="4587"/>
                        <w:gridCol w:w="4583"/>
                      </w:tblGrid>
                      <w:tr w:rsidR="00AD7218" w14:paraId="03FC217A" w14:textId="77777777" w:rsidTr="00AA4E24">
                        <w:tc>
                          <w:tcPr>
                            <w:tcW w:w="4788" w:type="dxa"/>
                          </w:tcPr>
                          <w:p w14:paraId="268E5034" w14:textId="77777777" w:rsidR="00AD7218" w:rsidRPr="00ED158A" w:rsidRDefault="00AD7218" w:rsidP="00ED158A">
                            <w:pPr>
                              <w:spacing w:after="0"/>
                              <w:rPr>
                                <w:sz w:val="16"/>
                                <w:szCs w:val="16"/>
                              </w:rPr>
                            </w:pPr>
                            <w:r w:rsidRPr="00ED158A">
                              <w:rPr>
                                <w:sz w:val="16"/>
                                <w:szCs w:val="16"/>
                              </w:rPr>
                              <w:t>Speaker</w:t>
                            </w:r>
                          </w:p>
                        </w:tc>
                        <w:tc>
                          <w:tcPr>
                            <w:tcW w:w="4788" w:type="dxa"/>
                          </w:tcPr>
                          <w:p w14:paraId="3CA79496" w14:textId="77777777" w:rsidR="00AD7218" w:rsidRPr="00ED158A" w:rsidRDefault="00AD7218" w:rsidP="00ED158A">
                            <w:pPr>
                              <w:spacing w:after="0"/>
                              <w:rPr>
                                <w:sz w:val="16"/>
                                <w:szCs w:val="16"/>
                              </w:rPr>
                            </w:pPr>
                          </w:p>
                        </w:tc>
                      </w:tr>
                      <w:tr w:rsidR="00AD7218" w14:paraId="558BF710" w14:textId="77777777" w:rsidTr="00AA4E24">
                        <w:tc>
                          <w:tcPr>
                            <w:tcW w:w="4788" w:type="dxa"/>
                          </w:tcPr>
                          <w:p w14:paraId="7A9CF6C5" w14:textId="77777777" w:rsidR="00AD7218" w:rsidRPr="00ED158A" w:rsidRDefault="00AD7218" w:rsidP="00ED158A">
                            <w:pPr>
                              <w:spacing w:after="0"/>
                              <w:jc w:val="center"/>
                              <w:rPr>
                                <w:sz w:val="16"/>
                                <w:szCs w:val="16"/>
                              </w:rPr>
                            </w:pPr>
                            <w:r w:rsidRPr="00ED158A">
                              <w:rPr>
                                <w:sz w:val="16"/>
                                <w:szCs w:val="16"/>
                              </w:rPr>
                              <w:t>FALK0</w:t>
                            </w:r>
                          </w:p>
                        </w:tc>
                        <w:tc>
                          <w:tcPr>
                            <w:tcW w:w="4788" w:type="dxa"/>
                          </w:tcPr>
                          <w:p w14:paraId="72B3DF45" w14:textId="77777777" w:rsidR="00AD7218" w:rsidRPr="00ED158A" w:rsidRDefault="00AD7218" w:rsidP="00ED158A">
                            <w:pPr>
                              <w:spacing w:after="0"/>
                              <w:rPr>
                                <w:sz w:val="16"/>
                                <w:szCs w:val="16"/>
                              </w:rPr>
                            </w:pPr>
                            <w:proofErr w:type="spellStart"/>
                            <w:r w:rsidRPr="00ED158A">
                              <w:rPr>
                                <w:sz w:val="16"/>
                                <w:szCs w:val="16"/>
                              </w:rPr>
                              <w:t>sil</w:t>
                            </w:r>
                            <w:proofErr w:type="spellEnd"/>
                            <w:r w:rsidRPr="00ED158A">
                              <w:rPr>
                                <w:sz w:val="16"/>
                                <w:szCs w:val="16"/>
                              </w:rPr>
                              <w:t xml:space="preserve"> : 81  81  81  81  81  81  81  81  81  81  81  81  81  81</w:t>
                            </w:r>
                          </w:p>
                          <w:p w14:paraId="79895612" w14:textId="77777777" w:rsidR="00AD7218" w:rsidRPr="00ED158A" w:rsidRDefault="00AD7218" w:rsidP="00ED158A">
                            <w:pPr>
                              <w:spacing w:after="0"/>
                              <w:rPr>
                                <w:sz w:val="16"/>
                                <w:szCs w:val="16"/>
                              </w:rPr>
                            </w:pPr>
                            <w:r w:rsidRPr="00ED158A">
                              <w:rPr>
                                <w:sz w:val="16"/>
                                <w:szCs w:val="16"/>
                              </w:rPr>
                              <w:t>she : 81  81  81  81  81  81  81  81  81  81   2   7   7  41  41  41  41  41  41  41</w:t>
                            </w:r>
                          </w:p>
                          <w:p w14:paraId="24B7E20F" w14:textId="77777777" w:rsidR="00AD7218" w:rsidRPr="00ED158A" w:rsidRDefault="00AD7218" w:rsidP="00ED158A">
                            <w:pPr>
                              <w:spacing w:after="0"/>
                              <w:rPr>
                                <w:sz w:val="16"/>
                                <w:szCs w:val="16"/>
                              </w:rPr>
                            </w:pPr>
                            <w:r w:rsidRPr="00ED158A">
                              <w:rPr>
                                <w:sz w:val="16"/>
                                <w:szCs w:val="16"/>
                              </w:rPr>
                              <w:t>had : 45  45  45  45  45  45  62  62  62  62  62  62  62  41  41  99  99   4   4  17  82  82  33</w:t>
                            </w:r>
                          </w:p>
                          <w:p w14:paraId="3D68141E" w14:textId="77777777" w:rsidR="00AD7218" w:rsidRPr="00ED158A" w:rsidRDefault="00AD7218" w:rsidP="00ED158A">
                            <w:pPr>
                              <w:spacing w:after="0"/>
                              <w:rPr>
                                <w:sz w:val="16"/>
                                <w:szCs w:val="16"/>
                              </w:rPr>
                            </w:pPr>
                            <w:r w:rsidRPr="00ED158A">
                              <w:rPr>
                                <w:sz w:val="16"/>
                                <w:szCs w:val="16"/>
                              </w:rPr>
                              <w:t>your : 33  79  79  79  79  79  79  41  41  94</w:t>
                            </w:r>
                          </w:p>
                          <w:p w14:paraId="5CD8A55A" w14:textId="77777777" w:rsidR="00AD7218" w:rsidRPr="00ED158A" w:rsidRDefault="00AD7218" w:rsidP="00ED158A">
                            <w:pPr>
                              <w:spacing w:after="0"/>
                              <w:rPr>
                                <w:sz w:val="16"/>
                                <w:szCs w:val="16"/>
                              </w:rPr>
                            </w:pPr>
                            <w:r w:rsidRPr="00ED158A">
                              <w:rPr>
                                <w:sz w:val="16"/>
                                <w:szCs w:val="16"/>
                              </w:rPr>
                              <w:t>dark : 94   94   94   94   70   70   33   32   32   20   20   20   20   20   20   20   20   20   20   20   20   20   30   30   99  100  100   22   81   81   81   81</w:t>
                            </w:r>
                          </w:p>
                          <w:p w14:paraId="7E4C6175" w14:textId="77777777" w:rsidR="00AD7218" w:rsidRPr="00ED158A" w:rsidRDefault="00AD7218" w:rsidP="00ED158A">
                            <w:pPr>
                              <w:spacing w:after="0"/>
                              <w:rPr>
                                <w:sz w:val="16"/>
                                <w:szCs w:val="16"/>
                              </w:rPr>
                            </w:pPr>
                            <w:r w:rsidRPr="00ED158A">
                              <w:rPr>
                                <w:sz w:val="16"/>
                                <w:szCs w:val="16"/>
                              </w:rPr>
                              <w:t>suit : 81  81  81  81  81  81  81  81  81  81   2   2  40  41  41  41  41  41  41  41  41  41  41  94  94  70  70</w:t>
                            </w:r>
                          </w:p>
                          <w:p w14:paraId="5343B7B2" w14:textId="77777777" w:rsidR="00AD7218" w:rsidRPr="00ED158A" w:rsidRDefault="00AD7218" w:rsidP="00ED158A">
                            <w:pPr>
                              <w:spacing w:after="0"/>
                              <w:rPr>
                                <w:sz w:val="16"/>
                                <w:szCs w:val="16"/>
                              </w:rPr>
                            </w:pPr>
                            <w:r w:rsidRPr="00ED158A">
                              <w:rPr>
                                <w:sz w:val="16"/>
                                <w:szCs w:val="16"/>
                              </w:rPr>
                              <w:t>in : 33  33  33  33  33  41  41  41  41  41  45  45  45  45  45  45  94</w:t>
                            </w:r>
                          </w:p>
                          <w:p w14:paraId="67EAFA9C" w14:textId="77777777" w:rsidR="00AD7218" w:rsidRPr="00ED158A" w:rsidRDefault="00AD7218" w:rsidP="00ED158A">
                            <w:pPr>
                              <w:spacing w:after="0"/>
                              <w:rPr>
                                <w:sz w:val="16"/>
                                <w:szCs w:val="16"/>
                              </w:rPr>
                            </w:pPr>
                            <w:r w:rsidRPr="00ED158A">
                              <w:rPr>
                                <w:sz w:val="16"/>
                                <w:szCs w:val="16"/>
                              </w:rPr>
                              <w:t>greasy : 94  94  98  98  65  45  45  45  48  48  48  41  41  41  41  41  41  41  41  41  41  94  94  94  94  81  81  81   2   2   7   7   7  41  41  41  41  41  41</w:t>
                            </w:r>
                          </w:p>
                          <w:p w14:paraId="3C9D0F6F" w14:textId="77777777" w:rsidR="00AD7218" w:rsidRPr="00ED158A" w:rsidRDefault="00AD7218" w:rsidP="00ED158A">
                            <w:pPr>
                              <w:spacing w:after="0"/>
                              <w:rPr>
                                <w:sz w:val="16"/>
                                <w:szCs w:val="16"/>
                              </w:rPr>
                            </w:pPr>
                            <w:r w:rsidRPr="00ED158A">
                              <w:rPr>
                                <w:sz w:val="16"/>
                                <w:szCs w:val="16"/>
                              </w:rPr>
                              <w:t>wash : 45  45  45  45  45  45  25  25  25  25  25  25  29  29  29  54  54  59  59  59  30  30  94  81  81  81  81  81  81  81  81  81</w:t>
                            </w:r>
                          </w:p>
                          <w:p w14:paraId="7065EA37" w14:textId="77777777" w:rsidR="00AD7218" w:rsidRPr="00ED158A" w:rsidRDefault="00AD7218" w:rsidP="00ED158A">
                            <w:pPr>
                              <w:spacing w:after="0"/>
                              <w:rPr>
                                <w:sz w:val="16"/>
                                <w:szCs w:val="16"/>
                              </w:rPr>
                            </w:pPr>
                            <w:r w:rsidRPr="00ED158A">
                              <w:rPr>
                                <w:sz w:val="16"/>
                                <w:szCs w:val="16"/>
                              </w:rPr>
                              <w:t>water : 25  29  29  29  29  54  54  54  59  59  59  59  28  71  71  72  72  72  72  72  72  72  72  98</w:t>
                            </w:r>
                          </w:p>
                          <w:p w14:paraId="10D73878" w14:textId="77777777" w:rsidR="00AD7218" w:rsidRPr="00ED158A" w:rsidRDefault="00AD7218" w:rsidP="00ED158A">
                            <w:pPr>
                              <w:spacing w:after="0"/>
                              <w:rPr>
                                <w:sz w:val="16"/>
                                <w:szCs w:val="16"/>
                              </w:rPr>
                            </w:pPr>
                            <w:r w:rsidRPr="00ED158A">
                              <w:rPr>
                                <w:sz w:val="16"/>
                                <w:szCs w:val="16"/>
                              </w:rPr>
                              <w:t>all : 60  60  60  60  60  60  60  60  60  60  60  54  54  54  80  80  41  41  41  41</w:t>
                            </w:r>
                          </w:p>
                          <w:p w14:paraId="2B9E0A11" w14:textId="77777777" w:rsidR="00AD7218" w:rsidRPr="00ED158A" w:rsidRDefault="00AD7218" w:rsidP="00ED158A">
                            <w:pPr>
                              <w:spacing w:after="0"/>
                              <w:rPr>
                                <w:sz w:val="16"/>
                                <w:szCs w:val="16"/>
                              </w:rPr>
                            </w:pPr>
                            <w:r w:rsidRPr="00ED158A">
                              <w:rPr>
                                <w:sz w:val="16"/>
                                <w:szCs w:val="16"/>
                              </w:rPr>
                              <w:t>year : 41  41  41  74  74  74  74  74  74  74  74  74  74  74  74  74  74  74  74  79  79  89  89  71  72  72  72  76  76  76  76  76  76  76  76  83</w:t>
                            </w:r>
                          </w:p>
                          <w:p w14:paraId="68F50A09" w14:textId="77777777" w:rsidR="00AD7218" w:rsidRPr="00ED158A" w:rsidRDefault="00AD7218" w:rsidP="00ED158A">
                            <w:pPr>
                              <w:spacing w:after="0"/>
                              <w:rPr>
                                <w:sz w:val="16"/>
                                <w:szCs w:val="16"/>
                              </w:rPr>
                            </w:pPr>
                            <w:proofErr w:type="spellStart"/>
                            <w:r w:rsidRPr="00ED158A">
                              <w:rPr>
                                <w:sz w:val="16"/>
                                <w:szCs w:val="16"/>
                              </w:rPr>
                              <w:t>sil</w:t>
                            </w:r>
                            <w:proofErr w:type="spellEnd"/>
                            <w:r w:rsidRPr="00ED158A">
                              <w:rPr>
                                <w:sz w:val="16"/>
                                <w:szCs w:val="16"/>
                              </w:rPr>
                              <w:t xml:space="preserve"> : 83   83   83   83  100  100  100  100  100  100  100  100  100  100  100  100 </w:t>
                            </w:r>
                          </w:p>
                          <w:p w14:paraId="1B8EEFA3" w14:textId="77777777" w:rsidR="00AD7218" w:rsidRPr="00ED158A" w:rsidRDefault="00AD7218" w:rsidP="00ED158A">
                            <w:pPr>
                              <w:spacing w:after="0"/>
                              <w:rPr>
                                <w:sz w:val="16"/>
                                <w:szCs w:val="16"/>
                              </w:rPr>
                            </w:pPr>
                          </w:p>
                        </w:tc>
                      </w:tr>
                      <w:tr w:rsidR="00AD7218" w14:paraId="516D6150" w14:textId="77777777" w:rsidTr="00AA4E24">
                        <w:tc>
                          <w:tcPr>
                            <w:tcW w:w="4788" w:type="dxa"/>
                          </w:tcPr>
                          <w:p w14:paraId="7591F926" w14:textId="77777777" w:rsidR="00AD7218" w:rsidRPr="00ED158A" w:rsidRDefault="00AD7218" w:rsidP="00ED158A">
                            <w:pPr>
                              <w:spacing w:after="0"/>
                              <w:jc w:val="center"/>
                              <w:rPr>
                                <w:sz w:val="16"/>
                                <w:szCs w:val="16"/>
                              </w:rPr>
                            </w:pPr>
                            <w:r w:rsidRPr="00ED158A">
                              <w:rPr>
                                <w:sz w:val="16"/>
                                <w:szCs w:val="16"/>
                              </w:rPr>
                              <w:t>FCJF0</w:t>
                            </w:r>
                          </w:p>
                        </w:tc>
                        <w:tc>
                          <w:tcPr>
                            <w:tcW w:w="4788" w:type="dxa"/>
                          </w:tcPr>
                          <w:p w14:paraId="7C102CEC" w14:textId="77777777" w:rsidR="00AD7218" w:rsidRPr="00ED158A" w:rsidRDefault="00AD7218" w:rsidP="00ED158A">
                            <w:pPr>
                              <w:spacing w:after="0"/>
                              <w:rPr>
                                <w:sz w:val="16"/>
                                <w:szCs w:val="16"/>
                              </w:rPr>
                            </w:pPr>
                            <w:proofErr w:type="spellStart"/>
                            <w:r w:rsidRPr="00ED158A">
                              <w:rPr>
                                <w:sz w:val="16"/>
                                <w:szCs w:val="16"/>
                              </w:rPr>
                              <w:t>sil</w:t>
                            </w:r>
                            <w:proofErr w:type="spellEnd"/>
                            <w:r w:rsidRPr="00ED158A">
                              <w:rPr>
                                <w:sz w:val="16"/>
                                <w:szCs w:val="16"/>
                              </w:rPr>
                              <w:t xml:space="preserve"> : 81  81  81  81  81  81  81  81  81  81  17  81  81  81  81  81  81  81  27</w:t>
                            </w:r>
                          </w:p>
                          <w:p w14:paraId="13985F2F" w14:textId="77777777" w:rsidR="00AD7218" w:rsidRPr="00ED158A" w:rsidRDefault="00AD7218" w:rsidP="00ED158A">
                            <w:pPr>
                              <w:spacing w:after="0"/>
                              <w:rPr>
                                <w:sz w:val="16"/>
                                <w:szCs w:val="16"/>
                              </w:rPr>
                            </w:pPr>
                            <w:r w:rsidRPr="00ED158A">
                              <w:rPr>
                                <w:sz w:val="16"/>
                                <w:szCs w:val="16"/>
                              </w:rPr>
                              <w:t>she : 27  27  27  27  27  27  27  67  67  40  41  41  41  41  41  41  68</w:t>
                            </w:r>
                          </w:p>
                          <w:p w14:paraId="578854E1" w14:textId="77777777" w:rsidR="00AD7218" w:rsidRPr="00ED158A" w:rsidRDefault="00AD7218" w:rsidP="00ED158A">
                            <w:pPr>
                              <w:spacing w:after="0"/>
                              <w:rPr>
                                <w:sz w:val="16"/>
                                <w:szCs w:val="16"/>
                              </w:rPr>
                            </w:pPr>
                            <w:r w:rsidRPr="00ED158A">
                              <w:rPr>
                                <w:sz w:val="16"/>
                                <w:szCs w:val="16"/>
                              </w:rPr>
                              <w:t>had : 68  45  45  45  45  62  62  62  62  62  62  62  62  62  62  62  41  41  68  68   4   4  27  27  27  27  67  67  40</w:t>
                            </w:r>
                          </w:p>
                          <w:p w14:paraId="242D2E88" w14:textId="77777777" w:rsidR="00AD7218" w:rsidRPr="00ED158A" w:rsidRDefault="00AD7218" w:rsidP="00ED158A">
                            <w:pPr>
                              <w:spacing w:after="0"/>
                              <w:rPr>
                                <w:sz w:val="16"/>
                                <w:szCs w:val="16"/>
                              </w:rPr>
                            </w:pPr>
                            <w:r w:rsidRPr="00ED158A">
                              <w:rPr>
                                <w:sz w:val="16"/>
                                <w:szCs w:val="16"/>
                              </w:rPr>
                              <w:t>your : 4  27  27  27  27  67  67  40  41  41  41  41  41  41  41</w:t>
                            </w:r>
                          </w:p>
                          <w:p w14:paraId="745ED55E" w14:textId="77777777" w:rsidR="00AD7218" w:rsidRPr="00ED158A" w:rsidRDefault="00AD7218" w:rsidP="00ED158A">
                            <w:pPr>
                              <w:spacing w:after="0"/>
                              <w:rPr>
                                <w:sz w:val="16"/>
                                <w:szCs w:val="16"/>
                              </w:rPr>
                            </w:pPr>
                            <w:r w:rsidRPr="00ED158A">
                              <w:rPr>
                                <w:sz w:val="16"/>
                                <w:szCs w:val="16"/>
                              </w:rPr>
                              <w:t>dark : 99   99    4    4   70   70   41   41   73   73   73   73   73   73   73   73   73   73   73   68   68  100  100   17   17   17   17   17   81   81</w:t>
                            </w:r>
                          </w:p>
                          <w:p w14:paraId="752C7FAA" w14:textId="77777777" w:rsidR="00AD7218" w:rsidRPr="00ED158A" w:rsidRDefault="00AD7218" w:rsidP="00ED158A">
                            <w:pPr>
                              <w:spacing w:after="0"/>
                              <w:rPr>
                                <w:sz w:val="16"/>
                                <w:szCs w:val="16"/>
                              </w:rPr>
                            </w:pPr>
                            <w:r w:rsidRPr="00ED158A">
                              <w:rPr>
                                <w:sz w:val="16"/>
                                <w:szCs w:val="16"/>
                              </w:rPr>
                              <w:t>suit : 81  81  81  81  81  81  81  81  67  67  40  40  41  41  41  41  41  41  41  41  41  41  41  41  41  41  41  41  41  41</w:t>
                            </w:r>
                          </w:p>
                          <w:p w14:paraId="472A9B03" w14:textId="77777777" w:rsidR="00AD7218" w:rsidRPr="00ED158A" w:rsidRDefault="00AD7218" w:rsidP="00ED158A">
                            <w:pPr>
                              <w:spacing w:after="0"/>
                              <w:rPr>
                                <w:sz w:val="16"/>
                                <w:szCs w:val="16"/>
                              </w:rPr>
                            </w:pPr>
                            <w:r w:rsidRPr="00ED158A">
                              <w:rPr>
                                <w:sz w:val="16"/>
                                <w:szCs w:val="16"/>
                              </w:rPr>
                              <w:t>in : 41  41  41  41  41  41  41  94  94</w:t>
                            </w:r>
                          </w:p>
                          <w:p w14:paraId="48899E7A" w14:textId="77777777" w:rsidR="00AD7218" w:rsidRPr="00ED158A" w:rsidRDefault="00AD7218" w:rsidP="00ED158A">
                            <w:pPr>
                              <w:spacing w:after="0"/>
                              <w:rPr>
                                <w:sz w:val="16"/>
                                <w:szCs w:val="16"/>
                              </w:rPr>
                            </w:pPr>
                            <w:r w:rsidRPr="00ED158A">
                              <w:rPr>
                                <w:sz w:val="16"/>
                                <w:szCs w:val="16"/>
                              </w:rPr>
                              <w:t>greasy : 65  65  65  45  45  45  45  45  41  41  41  41  41  41  41  41  41  94  94  81  81  81  81  81  81  81  67  67  40  41  41  41  41  41</w:t>
                            </w:r>
                          </w:p>
                          <w:p w14:paraId="629186BC" w14:textId="77777777" w:rsidR="00AD7218" w:rsidRPr="00ED158A" w:rsidRDefault="00AD7218" w:rsidP="00ED158A">
                            <w:pPr>
                              <w:spacing w:after="0"/>
                              <w:rPr>
                                <w:sz w:val="16"/>
                                <w:szCs w:val="16"/>
                              </w:rPr>
                            </w:pPr>
                            <w:r w:rsidRPr="00ED158A">
                              <w:rPr>
                                <w:sz w:val="16"/>
                                <w:szCs w:val="16"/>
                              </w:rPr>
                              <w:t>wash : 41  45  45  45  25  25  25  25  25  29  29  29  29  29  29  29  54  54  54  73  73  68  68   4  27  27  27  27  27  27  81  17  17  17</w:t>
                            </w:r>
                          </w:p>
                          <w:p w14:paraId="03EAC107" w14:textId="77777777" w:rsidR="00AD7218" w:rsidRPr="00ED158A" w:rsidRDefault="00AD7218" w:rsidP="00ED158A">
                            <w:pPr>
                              <w:spacing w:after="0"/>
                              <w:rPr>
                                <w:sz w:val="16"/>
                                <w:szCs w:val="16"/>
                              </w:rPr>
                            </w:pPr>
                            <w:r w:rsidRPr="00ED158A">
                              <w:rPr>
                                <w:sz w:val="16"/>
                                <w:szCs w:val="16"/>
                              </w:rPr>
                              <w:t>water : 29  29  29  29  29  29  29  29  29  54  54  28  28  28  28  28  28  28  28  98  98  98  98  98</w:t>
                            </w:r>
                          </w:p>
                          <w:p w14:paraId="5FFBDE24" w14:textId="77777777" w:rsidR="00AD7218" w:rsidRPr="00ED158A" w:rsidRDefault="00AD7218" w:rsidP="00ED158A">
                            <w:pPr>
                              <w:spacing w:after="0"/>
                              <w:rPr>
                                <w:sz w:val="16"/>
                                <w:szCs w:val="16"/>
                              </w:rPr>
                            </w:pPr>
                            <w:r w:rsidRPr="00ED158A">
                              <w:rPr>
                                <w:sz w:val="16"/>
                                <w:szCs w:val="16"/>
                              </w:rPr>
                              <w:t>all : 29  29  29  29  29  29  29  29  29  29  29  29  54  80  80  41  41</w:t>
                            </w:r>
                          </w:p>
                          <w:p w14:paraId="5C85F88C" w14:textId="77777777" w:rsidR="00AD7218" w:rsidRPr="00ED158A" w:rsidRDefault="00AD7218" w:rsidP="00ED158A">
                            <w:pPr>
                              <w:spacing w:after="0"/>
                              <w:rPr>
                                <w:sz w:val="16"/>
                                <w:szCs w:val="16"/>
                              </w:rPr>
                            </w:pPr>
                            <w:r w:rsidRPr="00ED158A">
                              <w:rPr>
                                <w:sz w:val="16"/>
                                <w:szCs w:val="16"/>
                              </w:rPr>
                              <w:t>year : 41  41  74  74  74  74  74  74  74  74  74  74  89  89  89  89  89  89  89  71  71  71  71  71  71  71  71</w:t>
                            </w:r>
                          </w:p>
                          <w:p w14:paraId="1A9CFB2A" w14:textId="77777777" w:rsidR="00AD7218" w:rsidRPr="00ED158A" w:rsidRDefault="00AD7218" w:rsidP="00ED158A">
                            <w:pPr>
                              <w:spacing w:after="0"/>
                              <w:rPr>
                                <w:sz w:val="16"/>
                                <w:szCs w:val="16"/>
                              </w:rPr>
                            </w:pPr>
                            <w:proofErr w:type="spellStart"/>
                            <w:r w:rsidRPr="00ED158A">
                              <w:rPr>
                                <w:sz w:val="16"/>
                                <w:szCs w:val="16"/>
                              </w:rPr>
                              <w:t>sil</w:t>
                            </w:r>
                            <w:proofErr w:type="spellEnd"/>
                            <w:r w:rsidRPr="00ED158A">
                              <w:rPr>
                                <w:sz w:val="16"/>
                                <w:szCs w:val="16"/>
                              </w:rPr>
                              <w:t xml:space="preserve"> : 71   8   8   8   8   8   8   8   8   8   8</w:t>
                            </w:r>
                          </w:p>
                          <w:p w14:paraId="135C27BE" w14:textId="77777777" w:rsidR="00AD7218" w:rsidRPr="00ED158A" w:rsidRDefault="00AD7218" w:rsidP="00ED158A">
                            <w:pPr>
                              <w:spacing w:after="0"/>
                              <w:rPr>
                                <w:sz w:val="16"/>
                                <w:szCs w:val="16"/>
                              </w:rPr>
                            </w:pPr>
                          </w:p>
                        </w:tc>
                      </w:tr>
                    </w:tbl>
                    <w:p w14:paraId="6C3B2A3A" w14:textId="77777777" w:rsidR="00AD7218" w:rsidRDefault="00AD7218" w:rsidP="00ED158A"/>
                  </w:txbxContent>
                </v:textbox>
                <w10:wrap type="square"/>
              </v:shape>
            </w:pict>
          </mc:Fallback>
        </mc:AlternateContent>
      </w:r>
      <w:r w:rsidR="005765B7">
        <w:t>Another interesting thing is the fact that some segments are relativ</w:t>
      </w:r>
      <w:r w:rsidR="004438A1">
        <w:t xml:space="preserve">ely short (shorter than 30 </w:t>
      </w:r>
      <w:proofErr w:type="spellStart"/>
      <w:r w:rsidR="004438A1">
        <w:t>msec</w:t>
      </w:r>
      <w:proofErr w:type="spellEnd"/>
      <w:r w:rsidR="00803847">
        <w:t xml:space="preserve"> </w:t>
      </w:r>
      <w:r w:rsidR="005765B7">
        <w:t>which is the minimum length of many state of the a</w:t>
      </w:r>
      <w:r w:rsidR="00803847">
        <w:t>rt system for different models.)</w:t>
      </w:r>
      <w:r w:rsidR="005765B7">
        <w:t xml:space="preserve"> This suggests that using an appropriate variable length models might be helpful in modeling acoustic units.  </w:t>
      </w:r>
    </w:p>
    <w:p w14:paraId="091C2016" w14:textId="4BA0F949" w:rsidR="005765B7" w:rsidRDefault="003F62B9" w:rsidP="00D70D0F">
      <w:pPr>
        <w:pStyle w:val="Heading2"/>
      </w:pPr>
      <w:bookmarkStart w:id="24" w:name="_Toc330501083"/>
      <w:proofErr w:type="gramStart"/>
      <w:r>
        <w:lastRenderedPageBreak/>
        <w:t>Experiment  1</w:t>
      </w:r>
      <w:proofErr w:type="gramEnd"/>
      <w:r>
        <w:t>(exp001)</w:t>
      </w:r>
      <w:bookmarkEnd w:id="24"/>
    </w:p>
    <w:p w14:paraId="05488EF5" w14:textId="0E638A63" w:rsidR="003F62B9" w:rsidRDefault="003F62B9" w:rsidP="003F62B9">
      <w:r w:rsidRPr="001954C3">
        <w:rPr>
          <w:b/>
          <w:bCs/>
          <w:i/>
          <w:iCs/>
        </w:rPr>
        <w:t>Parameters:</w:t>
      </w:r>
      <w:r>
        <w:t xml:space="preserve">  </w:t>
      </w:r>
      <w:proofErr w:type="spellStart"/>
      <w:r>
        <w:t>block_size</w:t>
      </w:r>
      <w:proofErr w:type="spellEnd"/>
      <w:r>
        <w:t xml:space="preserve">=20 </w:t>
      </w:r>
      <w:proofErr w:type="spellStart"/>
      <w:r>
        <w:t>msec</w:t>
      </w:r>
      <w:proofErr w:type="spellEnd"/>
      <w:r>
        <w:t xml:space="preserve">, conjugate priors, </w:t>
      </w:r>
      <w:proofErr w:type="spellStart"/>
      <w:r>
        <w:t>Kz</w:t>
      </w:r>
      <w:proofErr w:type="spellEnd"/>
      <w:r>
        <w:t>=100</w:t>
      </w:r>
      <w:proofErr w:type="gramStart"/>
      <w:r>
        <w:t>,Ks</w:t>
      </w:r>
      <w:proofErr w:type="gramEnd"/>
      <w:r>
        <w:t>=1</w:t>
      </w:r>
    </w:p>
    <w:p w14:paraId="2C10169E" w14:textId="632D1660" w:rsidR="003F62B9" w:rsidRDefault="00F8371F" w:rsidP="00AD7218">
      <w:r w:rsidRPr="00F8371F">
        <w:rPr>
          <w:noProof/>
          <w:sz w:val="20"/>
        </w:rPr>
        <mc:AlternateContent>
          <mc:Choice Requires="wps">
            <w:drawing>
              <wp:anchor distT="0" distB="0" distL="114300" distR="114300" simplePos="0" relativeHeight="251681792" behindDoc="0" locked="0" layoutInCell="1" allowOverlap="1" wp14:anchorId="29A6CCD8" wp14:editId="1C26904A">
                <wp:simplePos x="0" y="0"/>
                <wp:positionH relativeFrom="column">
                  <wp:posOffset>78740</wp:posOffset>
                </wp:positionH>
                <wp:positionV relativeFrom="paragraph">
                  <wp:posOffset>994410</wp:posOffset>
                </wp:positionV>
                <wp:extent cx="6043930" cy="3596005"/>
                <wp:effectExtent l="0" t="0" r="0" b="4445"/>
                <wp:wrapTopAndBottom/>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3930" cy="3596005"/>
                        </a:xfrm>
                        <a:prstGeom prst="rect">
                          <a:avLst/>
                        </a:prstGeom>
                        <a:solidFill>
                          <a:srgbClr val="FFFFFF"/>
                        </a:solidFill>
                        <a:ln w="9525">
                          <a:noFill/>
                          <a:miter lim="800000"/>
                          <a:headEnd/>
                          <a:tailEnd/>
                        </a:ln>
                      </wps:spPr>
                      <wps:txbx>
                        <w:txbxContent>
                          <w:p w14:paraId="006B2A59" w14:textId="313E8B73" w:rsidR="00AD7218" w:rsidRDefault="00AD7218" w:rsidP="007E0731">
                            <w:pPr>
                              <w:pStyle w:val="Caption"/>
                              <w:keepNext/>
                            </w:pPr>
                            <w:bookmarkStart w:id="25" w:name="_Ref327464585"/>
                            <w:r>
                              <w:t xml:space="preserve">Table </w:t>
                            </w:r>
                            <w:r>
                              <w:fldChar w:fldCharType="begin"/>
                            </w:r>
                            <w:r>
                              <w:instrText xml:space="preserve"> SEQ Table \* ARABIC </w:instrText>
                            </w:r>
                            <w:r>
                              <w:fldChar w:fldCharType="separate"/>
                            </w:r>
                            <w:r w:rsidR="00AF102B">
                              <w:rPr>
                                <w:noProof/>
                              </w:rPr>
                              <w:t>2</w:t>
                            </w:r>
                            <w:r>
                              <w:rPr>
                                <w:noProof/>
                              </w:rPr>
                              <w:fldChar w:fldCharType="end"/>
                            </w:r>
                            <w:bookmarkEnd w:id="25"/>
                            <w:r>
                              <w:rPr>
                                <w:noProof/>
                              </w:rPr>
                              <w:t xml:space="preserve">- Mapping Segments to Words for Experiment 1 </w:t>
                            </w:r>
                          </w:p>
                          <w:tbl>
                            <w:tblPr>
                              <w:tblStyle w:val="TableGrid"/>
                              <w:tblW w:w="0" w:type="auto"/>
                              <w:tblLook w:val="04A0" w:firstRow="1" w:lastRow="0" w:firstColumn="1" w:lastColumn="0" w:noHBand="0" w:noVBand="1"/>
                            </w:tblPr>
                            <w:tblGrid>
                              <w:gridCol w:w="1726"/>
                              <w:gridCol w:w="7472"/>
                            </w:tblGrid>
                            <w:tr w:rsidR="00AD7218" w14:paraId="2DA77346" w14:textId="77777777" w:rsidTr="00AA4E24">
                              <w:tc>
                                <w:tcPr>
                                  <w:tcW w:w="1726" w:type="dxa"/>
                                </w:tcPr>
                                <w:p w14:paraId="2A443F39" w14:textId="77777777" w:rsidR="00AD7218" w:rsidRDefault="00AD7218" w:rsidP="007E0731">
                                  <w:pPr>
                                    <w:spacing w:after="0"/>
                                  </w:pPr>
                                  <w:r>
                                    <w:t>speaker</w:t>
                                  </w:r>
                                </w:p>
                              </w:tc>
                              <w:tc>
                                <w:tcPr>
                                  <w:tcW w:w="7472" w:type="dxa"/>
                                </w:tcPr>
                                <w:p w14:paraId="173A2B9A" w14:textId="77777777" w:rsidR="00AD7218" w:rsidRDefault="00AD7218" w:rsidP="007E0731">
                                  <w:pPr>
                                    <w:spacing w:after="0"/>
                                  </w:pPr>
                                </w:p>
                              </w:tc>
                            </w:tr>
                            <w:tr w:rsidR="00AD7218" w14:paraId="67B43A3A" w14:textId="77777777" w:rsidTr="00AA4E24">
                              <w:tc>
                                <w:tcPr>
                                  <w:tcW w:w="1726" w:type="dxa"/>
                                </w:tcPr>
                                <w:p w14:paraId="0BFE08BB" w14:textId="77777777" w:rsidR="00AD7218" w:rsidRDefault="00AD7218" w:rsidP="007E0731">
                                  <w:pPr>
                                    <w:spacing w:after="0"/>
                                  </w:pPr>
                                  <w:r>
                                    <w:t>FALK0</w:t>
                                  </w:r>
                                </w:p>
                              </w:tc>
                              <w:tc>
                                <w:tcPr>
                                  <w:tcW w:w="7472" w:type="dxa"/>
                                </w:tcPr>
                                <w:p w14:paraId="2BA1A3EC" w14:textId="77777777" w:rsidR="00AD7218" w:rsidRPr="00622E52" w:rsidRDefault="00AD7218" w:rsidP="007E0731">
                                  <w:pPr>
                                    <w:spacing w:after="0"/>
                                    <w:rPr>
                                      <w:sz w:val="16"/>
                                      <w:szCs w:val="16"/>
                                    </w:rPr>
                                  </w:pPr>
                                  <w:proofErr w:type="spellStart"/>
                                  <w:r w:rsidRPr="00622E52">
                                    <w:rPr>
                                      <w:sz w:val="16"/>
                                      <w:szCs w:val="16"/>
                                    </w:rPr>
                                    <w:t>sil</w:t>
                                  </w:r>
                                  <w:proofErr w:type="spellEnd"/>
                                  <w:r w:rsidRPr="00622E52">
                                    <w:rPr>
                                      <w:sz w:val="16"/>
                                      <w:szCs w:val="16"/>
                                    </w:rPr>
                                    <w:t xml:space="preserve"> : 37  37  37  37  37  37  37</w:t>
                                  </w:r>
                                </w:p>
                                <w:p w14:paraId="731A567B" w14:textId="77777777" w:rsidR="00AD7218" w:rsidRPr="00622E52" w:rsidRDefault="00AD7218" w:rsidP="007E0731">
                                  <w:pPr>
                                    <w:spacing w:after="0"/>
                                    <w:rPr>
                                      <w:sz w:val="16"/>
                                      <w:szCs w:val="16"/>
                                    </w:rPr>
                                  </w:pPr>
                                  <w:r w:rsidRPr="00622E52">
                                    <w:rPr>
                                      <w:sz w:val="16"/>
                                      <w:szCs w:val="16"/>
                                    </w:rPr>
                                    <w:t>she : 60  60  60  60  60  18  79  70  70  70</w:t>
                                  </w:r>
                                </w:p>
                                <w:p w14:paraId="5474A8A7" w14:textId="77777777" w:rsidR="00AD7218" w:rsidRPr="00622E52" w:rsidRDefault="00AD7218" w:rsidP="007E0731">
                                  <w:pPr>
                                    <w:spacing w:after="0"/>
                                    <w:rPr>
                                      <w:sz w:val="16"/>
                                      <w:szCs w:val="16"/>
                                    </w:rPr>
                                  </w:pPr>
                                  <w:r w:rsidRPr="00622E52">
                                    <w:rPr>
                                      <w:sz w:val="16"/>
                                      <w:szCs w:val="16"/>
                                    </w:rPr>
                                    <w:t>had : 52  52  52  90  90  90  90  23  23  54  18</w:t>
                                  </w:r>
                                </w:p>
                                <w:p w14:paraId="1A76E969" w14:textId="77777777" w:rsidR="00AD7218" w:rsidRPr="00622E52" w:rsidRDefault="00AD7218" w:rsidP="007E0731">
                                  <w:pPr>
                                    <w:spacing w:after="0"/>
                                    <w:rPr>
                                      <w:sz w:val="16"/>
                                      <w:szCs w:val="16"/>
                                    </w:rPr>
                                  </w:pPr>
                                  <w:r w:rsidRPr="00622E52">
                                    <w:rPr>
                                      <w:sz w:val="16"/>
                                      <w:szCs w:val="16"/>
                                    </w:rPr>
                                    <w:t>your : 79  25  25  25  70</w:t>
                                  </w:r>
                                </w:p>
                                <w:p w14:paraId="5EE51358" w14:textId="77777777" w:rsidR="00AD7218" w:rsidRPr="00622E52" w:rsidRDefault="00AD7218" w:rsidP="007E0731">
                                  <w:pPr>
                                    <w:spacing w:after="0"/>
                                    <w:rPr>
                                      <w:sz w:val="16"/>
                                      <w:szCs w:val="16"/>
                                    </w:rPr>
                                  </w:pPr>
                                  <w:r w:rsidRPr="00622E52">
                                    <w:rPr>
                                      <w:sz w:val="16"/>
                                      <w:szCs w:val="16"/>
                                    </w:rPr>
                                    <w:t>dark : 23  23  54  18  16  88  88  88  88  88  88  88  19  34  95  61</w:t>
                                  </w:r>
                                </w:p>
                                <w:p w14:paraId="15240BA3" w14:textId="77777777" w:rsidR="00AD7218" w:rsidRPr="00622E52" w:rsidRDefault="00AD7218" w:rsidP="007E0731">
                                  <w:pPr>
                                    <w:spacing w:after="0"/>
                                    <w:rPr>
                                      <w:sz w:val="16"/>
                                      <w:szCs w:val="16"/>
                                    </w:rPr>
                                  </w:pPr>
                                  <w:r w:rsidRPr="00622E52">
                                    <w:rPr>
                                      <w:sz w:val="16"/>
                                      <w:szCs w:val="16"/>
                                    </w:rPr>
                                    <w:t>suit : 55  55  55  55  55  55  18  68  68  68  68  12  34  54</w:t>
                                  </w:r>
                                </w:p>
                                <w:p w14:paraId="22DF1893" w14:textId="77777777" w:rsidR="00AD7218" w:rsidRPr="00622E52" w:rsidRDefault="00AD7218" w:rsidP="007E0731">
                                  <w:pPr>
                                    <w:spacing w:after="0"/>
                                    <w:rPr>
                                      <w:sz w:val="16"/>
                                      <w:szCs w:val="16"/>
                                    </w:rPr>
                                  </w:pPr>
                                  <w:r w:rsidRPr="00622E52">
                                    <w:rPr>
                                      <w:sz w:val="16"/>
                                      <w:szCs w:val="16"/>
                                    </w:rPr>
                                    <w:t>in : 31  31  31  70  70  23  23  23</w:t>
                                  </w:r>
                                </w:p>
                                <w:p w14:paraId="63BE8742" w14:textId="77777777" w:rsidR="00AD7218" w:rsidRPr="00622E52" w:rsidRDefault="00AD7218" w:rsidP="007E0731">
                                  <w:pPr>
                                    <w:spacing w:after="0"/>
                                    <w:rPr>
                                      <w:sz w:val="16"/>
                                      <w:szCs w:val="16"/>
                                    </w:rPr>
                                  </w:pPr>
                                  <w:r w:rsidRPr="00622E52">
                                    <w:rPr>
                                      <w:sz w:val="16"/>
                                      <w:szCs w:val="16"/>
                                    </w:rPr>
                                    <w:t>greasy : 23  54  63  40  40  30  25  70  70  70  70  52  55  55  55  18  79  79  79  12</w:t>
                                  </w:r>
                                </w:p>
                                <w:p w14:paraId="1F57D03C" w14:textId="77777777" w:rsidR="00AD7218" w:rsidRPr="00622E52" w:rsidRDefault="00AD7218" w:rsidP="007E0731">
                                  <w:pPr>
                                    <w:spacing w:after="0"/>
                                    <w:rPr>
                                      <w:sz w:val="16"/>
                                      <w:szCs w:val="16"/>
                                    </w:rPr>
                                  </w:pPr>
                                  <w:r w:rsidRPr="00622E52">
                                    <w:rPr>
                                      <w:sz w:val="16"/>
                                      <w:szCs w:val="16"/>
                                    </w:rPr>
                                    <w:t>wash : 75  75  75  75  75  75  10  10  51  51  91  52  60  60  60  61</w:t>
                                  </w:r>
                                </w:p>
                                <w:p w14:paraId="06DC5ECC" w14:textId="77777777" w:rsidR="00AD7218" w:rsidRPr="00622E52" w:rsidRDefault="00AD7218" w:rsidP="007E0731">
                                  <w:pPr>
                                    <w:spacing w:after="0"/>
                                    <w:rPr>
                                      <w:sz w:val="16"/>
                                      <w:szCs w:val="16"/>
                                    </w:rPr>
                                  </w:pPr>
                                  <w:r w:rsidRPr="00622E52">
                                    <w:rPr>
                                      <w:sz w:val="16"/>
                                      <w:szCs w:val="16"/>
                                    </w:rPr>
                                    <w:t>water : 10  10  10  51  51  51   3   3  99  99  99  99</w:t>
                                  </w:r>
                                </w:p>
                                <w:p w14:paraId="4F2D7926" w14:textId="77777777" w:rsidR="00AD7218" w:rsidRPr="00622E52" w:rsidRDefault="00AD7218" w:rsidP="007E0731">
                                  <w:pPr>
                                    <w:spacing w:after="0"/>
                                    <w:rPr>
                                      <w:sz w:val="16"/>
                                      <w:szCs w:val="16"/>
                                    </w:rPr>
                                  </w:pPr>
                                  <w:r w:rsidRPr="00622E52">
                                    <w:rPr>
                                      <w:sz w:val="16"/>
                                      <w:szCs w:val="16"/>
                                    </w:rPr>
                                    <w:t>all : 10  10  10  10  10  10  10  51  70  70</w:t>
                                  </w:r>
                                </w:p>
                                <w:p w14:paraId="1E8D73C2" w14:textId="77777777" w:rsidR="00AD7218" w:rsidRPr="00622E52" w:rsidRDefault="00AD7218" w:rsidP="007E0731">
                                  <w:pPr>
                                    <w:spacing w:after="0"/>
                                    <w:rPr>
                                      <w:sz w:val="16"/>
                                      <w:szCs w:val="16"/>
                                    </w:rPr>
                                  </w:pPr>
                                  <w:r w:rsidRPr="00622E52">
                                    <w:rPr>
                                      <w:sz w:val="16"/>
                                      <w:szCs w:val="16"/>
                                    </w:rPr>
                                    <w:t>year : 70  70  70  70  70  70  70  70  70  70  70  48  48  99  99  99  99  99  87</w:t>
                                  </w:r>
                                </w:p>
                                <w:p w14:paraId="339EA1DC" w14:textId="77777777" w:rsidR="00AD7218" w:rsidRPr="00622E52" w:rsidRDefault="00AD7218" w:rsidP="007E0731">
                                  <w:pPr>
                                    <w:spacing w:after="0"/>
                                    <w:rPr>
                                      <w:sz w:val="16"/>
                                      <w:szCs w:val="16"/>
                                    </w:rPr>
                                  </w:pPr>
                                  <w:proofErr w:type="spellStart"/>
                                  <w:r w:rsidRPr="00622E52">
                                    <w:rPr>
                                      <w:sz w:val="16"/>
                                      <w:szCs w:val="16"/>
                                    </w:rPr>
                                    <w:t>sil</w:t>
                                  </w:r>
                                  <w:proofErr w:type="spellEnd"/>
                                  <w:r w:rsidRPr="00622E52">
                                    <w:rPr>
                                      <w:sz w:val="16"/>
                                      <w:szCs w:val="16"/>
                                    </w:rPr>
                                    <w:t xml:space="preserve"> : 87  87  37  37  37  37  37  37</w:t>
                                  </w:r>
                                </w:p>
                              </w:tc>
                            </w:tr>
                            <w:tr w:rsidR="00AD7218" w14:paraId="165A2CC2" w14:textId="77777777" w:rsidTr="00AA4E24">
                              <w:tc>
                                <w:tcPr>
                                  <w:tcW w:w="1726" w:type="dxa"/>
                                </w:tcPr>
                                <w:p w14:paraId="082AC3F3" w14:textId="77777777" w:rsidR="00AD7218" w:rsidRDefault="00AD7218" w:rsidP="007E0731">
                                  <w:pPr>
                                    <w:spacing w:after="0"/>
                                  </w:pPr>
                                  <w:r>
                                    <w:t>FCJF0</w:t>
                                  </w:r>
                                </w:p>
                              </w:tc>
                              <w:tc>
                                <w:tcPr>
                                  <w:tcW w:w="7472" w:type="dxa"/>
                                </w:tcPr>
                                <w:p w14:paraId="6BAC04EF" w14:textId="77777777" w:rsidR="00AD7218" w:rsidRPr="00622E52" w:rsidRDefault="00AD7218" w:rsidP="007E0731">
                                  <w:pPr>
                                    <w:spacing w:after="0"/>
                                    <w:rPr>
                                      <w:sz w:val="16"/>
                                      <w:szCs w:val="16"/>
                                    </w:rPr>
                                  </w:pPr>
                                  <w:proofErr w:type="spellStart"/>
                                  <w:r w:rsidRPr="00622E52">
                                    <w:rPr>
                                      <w:sz w:val="16"/>
                                      <w:szCs w:val="16"/>
                                    </w:rPr>
                                    <w:t>sil</w:t>
                                  </w:r>
                                  <w:proofErr w:type="spellEnd"/>
                                  <w:r w:rsidRPr="00622E52">
                                    <w:rPr>
                                      <w:sz w:val="16"/>
                                      <w:szCs w:val="16"/>
                                    </w:rPr>
                                    <w:t xml:space="preserve"> : 37  37  37  37  37  37  37  37  37  60</w:t>
                                  </w:r>
                                </w:p>
                                <w:p w14:paraId="414645DA" w14:textId="77777777" w:rsidR="00AD7218" w:rsidRPr="00622E52" w:rsidRDefault="00AD7218" w:rsidP="007E0731">
                                  <w:pPr>
                                    <w:spacing w:after="0"/>
                                    <w:rPr>
                                      <w:sz w:val="16"/>
                                      <w:szCs w:val="16"/>
                                    </w:rPr>
                                  </w:pPr>
                                  <w:r w:rsidRPr="00622E52">
                                    <w:rPr>
                                      <w:sz w:val="16"/>
                                      <w:szCs w:val="16"/>
                                    </w:rPr>
                                    <w:t>she : 60  60  60  18  70  70  70  70</w:t>
                                  </w:r>
                                </w:p>
                                <w:p w14:paraId="3FF28DCB" w14:textId="77777777" w:rsidR="00AD7218" w:rsidRPr="00622E52" w:rsidRDefault="00AD7218" w:rsidP="007E0731">
                                  <w:pPr>
                                    <w:spacing w:after="0"/>
                                    <w:rPr>
                                      <w:sz w:val="16"/>
                                      <w:szCs w:val="16"/>
                                    </w:rPr>
                                  </w:pPr>
                                  <w:r w:rsidRPr="00622E52">
                                    <w:rPr>
                                      <w:sz w:val="16"/>
                                      <w:szCs w:val="16"/>
                                    </w:rPr>
                                    <w:t>had : 52  18  16  16  16  16  16  16  70  19  34  54  60  18</w:t>
                                  </w:r>
                                </w:p>
                                <w:p w14:paraId="5736772B" w14:textId="77777777" w:rsidR="00AD7218" w:rsidRPr="00622E52" w:rsidRDefault="00AD7218" w:rsidP="007E0731">
                                  <w:pPr>
                                    <w:spacing w:after="0"/>
                                    <w:rPr>
                                      <w:sz w:val="16"/>
                                      <w:szCs w:val="16"/>
                                    </w:rPr>
                                  </w:pPr>
                                  <w:r w:rsidRPr="00622E52">
                                    <w:rPr>
                                      <w:sz w:val="16"/>
                                      <w:szCs w:val="16"/>
                                    </w:rPr>
                                    <w:t>your : 54  60  18  70  70  70  12</w:t>
                                  </w:r>
                                </w:p>
                                <w:p w14:paraId="5F867EF7" w14:textId="77777777" w:rsidR="00AD7218" w:rsidRPr="00622E52" w:rsidRDefault="00AD7218" w:rsidP="007E0731">
                                  <w:pPr>
                                    <w:spacing w:after="0"/>
                                    <w:rPr>
                                      <w:sz w:val="16"/>
                                      <w:szCs w:val="16"/>
                                    </w:rPr>
                                  </w:pPr>
                                  <w:r w:rsidRPr="00622E52">
                                    <w:rPr>
                                      <w:sz w:val="16"/>
                                      <w:szCs w:val="16"/>
                                    </w:rPr>
                                    <w:t>dark : 19  34  54  18  91  91  91  91  91  19  34  95  95  61  61</w:t>
                                  </w:r>
                                </w:p>
                                <w:p w14:paraId="45C1BB79" w14:textId="77777777" w:rsidR="00AD7218" w:rsidRPr="00622E52" w:rsidRDefault="00AD7218" w:rsidP="007E0731">
                                  <w:pPr>
                                    <w:spacing w:after="0"/>
                                    <w:rPr>
                                      <w:sz w:val="16"/>
                                      <w:szCs w:val="16"/>
                                    </w:rPr>
                                  </w:pPr>
                                  <w:r w:rsidRPr="00622E52">
                                    <w:rPr>
                                      <w:sz w:val="16"/>
                                      <w:szCs w:val="16"/>
                                    </w:rPr>
                                    <w:t>suit : 61  61  61  61  61  18  70  70  70  70  70  70  70  70  70</w:t>
                                  </w:r>
                                </w:p>
                                <w:p w14:paraId="3441E075" w14:textId="77777777" w:rsidR="00AD7218" w:rsidRPr="00622E52" w:rsidRDefault="00AD7218" w:rsidP="007E0731">
                                  <w:pPr>
                                    <w:spacing w:after="0"/>
                                    <w:rPr>
                                      <w:sz w:val="16"/>
                                      <w:szCs w:val="16"/>
                                    </w:rPr>
                                  </w:pPr>
                                  <w:r w:rsidRPr="00622E52">
                                    <w:rPr>
                                      <w:sz w:val="16"/>
                                      <w:szCs w:val="16"/>
                                    </w:rPr>
                                    <w:t>in : 70  70  23  23  54</w:t>
                                  </w:r>
                                </w:p>
                                <w:p w14:paraId="5E4CB7A0" w14:textId="77777777" w:rsidR="00AD7218" w:rsidRPr="00622E52" w:rsidRDefault="00AD7218" w:rsidP="007E0731">
                                  <w:pPr>
                                    <w:spacing w:after="0"/>
                                    <w:rPr>
                                      <w:sz w:val="16"/>
                                      <w:szCs w:val="16"/>
                                    </w:rPr>
                                  </w:pPr>
                                  <w:r w:rsidRPr="00622E52">
                                    <w:rPr>
                                      <w:sz w:val="16"/>
                                      <w:szCs w:val="16"/>
                                    </w:rPr>
                                    <w:t>greasy : 61  18  18  18  70  70  70  70  52  61  61  61  61  18  79  12  12</w:t>
                                  </w:r>
                                </w:p>
                                <w:p w14:paraId="402D6E22" w14:textId="77777777" w:rsidR="00AD7218" w:rsidRPr="00622E52" w:rsidRDefault="00AD7218" w:rsidP="007E0731">
                                  <w:pPr>
                                    <w:spacing w:after="0"/>
                                    <w:rPr>
                                      <w:sz w:val="16"/>
                                      <w:szCs w:val="16"/>
                                    </w:rPr>
                                  </w:pPr>
                                  <w:r w:rsidRPr="00622E52">
                                    <w:rPr>
                                      <w:sz w:val="16"/>
                                      <w:szCs w:val="16"/>
                                    </w:rPr>
                                    <w:t>wash : 75  75  75  75  10  10  10  10  51  91  19  54  60  60  60  61</w:t>
                                  </w:r>
                                </w:p>
                                <w:p w14:paraId="29E6F59B" w14:textId="77777777" w:rsidR="00AD7218" w:rsidRPr="00622E52" w:rsidRDefault="00AD7218" w:rsidP="007E0731">
                                  <w:pPr>
                                    <w:spacing w:after="0"/>
                                    <w:rPr>
                                      <w:sz w:val="16"/>
                                      <w:szCs w:val="16"/>
                                    </w:rPr>
                                  </w:pPr>
                                  <w:r w:rsidRPr="00622E52">
                                    <w:rPr>
                                      <w:sz w:val="16"/>
                                      <w:szCs w:val="16"/>
                                    </w:rPr>
                                    <w:t>water : 10  10  10  10  10  51   3   3   3   3   3   3</w:t>
                                  </w:r>
                                </w:p>
                                <w:p w14:paraId="1C68FA53" w14:textId="77777777" w:rsidR="00AD7218" w:rsidRPr="00622E52" w:rsidRDefault="00AD7218" w:rsidP="007E0731">
                                  <w:pPr>
                                    <w:spacing w:after="0"/>
                                    <w:rPr>
                                      <w:sz w:val="16"/>
                                      <w:szCs w:val="16"/>
                                    </w:rPr>
                                  </w:pPr>
                                  <w:r w:rsidRPr="00622E52">
                                    <w:rPr>
                                      <w:sz w:val="16"/>
                                      <w:szCs w:val="16"/>
                                    </w:rPr>
                                    <w:t>all : 10  10  10  10  10  10  10  51  70</w:t>
                                  </w:r>
                                </w:p>
                                <w:p w14:paraId="025812C7" w14:textId="77777777" w:rsidR="00AD7218" w:rsidRPr="00622E52" w:rsidRDefault="00AD7218" w:rsidP="007E0731">
                                  <w:pPr>
                                    <w:spacing w:after="0"/>
                                    <w:rPr>
                                      <w:sz w:val="16"/>
                                      <w:szCs w:val="16"/>
                                    </w:rPr>
                                  </w:pPr>
                                  <w:r w:rsidRPr="00622E52">
                                    <w:rPr>
                                      <w:sz w:val="16"/>
                                      <w:szCs w:val="16"/>
                                    </w:rPr>
                                    <w:t>year : 70  70  70  70  70  70  70  70  48  48  48  48  48</w:t>
                                  </w:r>
                                </w:p>
                                <w:p w14:paraId="07D520DB" w14:textId="77777777" w:rsidR="00AD7218" w:rsidRPr="00622E52" w:rsidRDefault="00AD7218" w:rsidP="007E0731">
                                  <w:pPr>
                                    <w:spacing w:after="0"/>
                                    <w:rPr>
                                      <w:sz w:val="16"/>
                                      <w:szCs w:val="16"/>
                                    </w:rPr>
                                  </w:pPr>
                                  <w:proofErr w:type="spellStart"/>
                                  <w:r w:rsidRPr="00622E52">
                                    <w:rPr>
                                      <w:sz w:val="16"/>
                                      <w:szCs w:val="16"/>
                                    </w:rPr>
                                    <w:t>sil</w:t>
                                  </w:r>
                                  <w:proofErr w:type="spellEnd"/>
                                  <w:r w:rsidRPr="00622E52">
                                    <w:rPr>
                                      <w:sz w:val="16"/>
                                      <w:szCs w:val="16"/>
                                    </w:rPr>
                                    <w:t xml:space="preserve"> : 48   4   4   4   4   4</w:t>
                                  </w:r>
                                </w:p>
                              </w:tc>
                            </w:tr>
                          </w:tbl>
                          <w:p w14:paraId="1C73C59E" w14:textId="77777777" w:rsidR="00AD7218" w:rsidRDefault="00AD7218" w:rsidP="007E073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6.2pt;margin-top:78.3pt;width:475.9pt;height:283.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" stroked="f">
                <v:textbox>
                  <w:txbxContent>
                    <w:p w14:paraId="006B2A59" w14:textId="313E8B73" w:rsidR="00AD7218" w:rsidRDefault="00AD7218" w:rsidP="007E0731">
                      <w:pPr>
                        <w:pStyle w:val="Caption"/>
                        <w:keepNext/>
                      </w:pPr>
                      <w:bookmarkStart w:id="26" w:name="_Ref327464585"/>
                      <w:r>
                        <w:t xml:space="preserve">Table </w:t>
                      </w:r>
                      <w:r>
                        <w:fldChar w:fldCharType="begin"/>
                      </w:r>
                      <w:r>
                        <w:instrText xml:space="preserve"> SEQ Table \* ARABIC </w:instrText>
                      </w:r>
                      <w:r>
                        <w:fldChar w:fldCharType="separate"/>
                      </w:r>
                      <w:r w:rsidR="00AF102B">
                        <w:rPr>
                          <w:noProof/>
                        </w:rPr>
                        <w:t>2</w:t>
                      </w:r>
                      <w:r>
                        <w:rPr>
                          <w:noProof/>
                        </w:rPr>
                        <w:fldChar w:fldCharType="end"/>
                      </w:r>
                      <w:bookmarkEnd w:id="26"/>
                      <w:r>
                        <w:rPr>
                          <w:noProof/>
                        </w:rPr>
                        <w:t xml:space="preserve">- Mapping Segments to Words for Experiment 1 </w:t>
                      </w:r>
                    </w:p>
                    <w:tbl>
                      <w:tblPr>
                        <w:tblStyle w:val="TableGrid"/>
                        <w:tblW w:w="0" w:type="auto"/>
                        <w:tblLook w:val="04A0" w:firstRow="1" w:lastRow="0" w:firstColumn="1" w:lastColumn="0" w:noHBand="0" w:noVBand="1"/>
                      </w:tblPr>
                      <w:tblGrid>
                        <w:gridCol w:w="1726"/>
                        <w:gridCol w:w="7472"/>
                      </w:tblGrid>
                      <w:tr w:rsidR="00AD7218" w14:paraId="2DA77346" w14:textId="77777777" w:rsidTr="00AA4E24">
                        <w:tc>
                          <w:tcPr>
                            <w:tcW w:w="1726" w:type="dxa"/>
                          </w:tcPr>
                          <w:p w14:paraId="2A443F39" w14:textId="77777777" w:rsidR="00AD7218" w:rsidRDefault="00AD7218" w:rsidP="007E0731">
                            <w:pPr>
                              <w:spacing w:after="0"/>
                            </w:pPr>
                            <w:r>
                              <w:t>speaker</w:t>
                            </w:r>
                          </w:p>
                        </w:tc>
                        <w:tc>
                          <w:tcPr>
                            <w:tcW w:w="7472" w:type="dxa"/>
                          </w:tcPr>
                          <w:p w14:paraId="173A2B9A" w14:textId="77777777" w:rsidR="00AD7218" w:rsidRDefault="00AD7218" w:rsidP="007E0731">
                            <w:pPr>
                              <w:spacing w:after="0"/>
                            </w:pPr>
                          </w:p>
                        </w:tc>
                      </w:tr>
                      <w:tr w:rsidR="00AD7218" w14:paraId="67B43A3A" w14:textId="77777777" w:rsidTr="00AA4E24">
                        <w:tc>
                          <w:tcPr>
                            <w:tcW w:w="1726" w:type="dxa"/>
                          </w:tcPr>
                          <w:p w14:paraId="0BFE08BB" w14:textId="77777777" w:rsidR="00AD7218" w:rsidRDefault="00AD7218" w:rsidP="007E0731">
                            <w:pPr>
                              <w:spacing w:after="0"/>
                            </w:pPr>
                            <w:r>
                              <w:t>FALK0</w:t>
                            </w:r>
                          </w:p>
                        </w:tc>
                        <w:tc>
                          <w:tcPr>
                            <w:tcW w:w="7472" w:type="dxa"/>
                          </w:tcPr>
                          <w:p w14:paraId="2BA1A3EC" w14:textId="77777777" w:rsidR="00AD7218" w:rsidRPr="00622E52" w:rsidRDefault="00AD7218" w:rsidP="007E0731">
                            <w:pPr>
                              <w:spacing w:after="0"/>
                              <w:rPr>
                                <w:sz w:val="16"/>
                                <w:szCs w:val="16"/>
                              </w:rPr>
                            </w:pPr>
                            <w:proofErr w:type="spellStart"/>
                            <w:r w:rsidRPr="00622E52">
                              <w:rPr>
                                <w:sz w:val="16"/>
                                <w:szCs w:val="16"/>
                              </w:rPr>
                              <w:t>sil</w:t>
                            </w:r>
                            <w:proofErr w:type="spellEnd"/>
                            <w:r w:rsidRPr="00622E52">
                              <w:rPr>
                                <w:sz w:val="16"/>
                                <w:szCs w:val="16"/>
                              </w:rPr>
                              <w:t xml:space="preserve"> : 37  37  37  37  37  37  37</w:t>
                            </w:r>
                          </w:p>
                          <w:p w14:paraId="731A567B" w14:textId="77777777" w:rsidR="00AD7218" w:rsidRPr="00622E52" w:rsidRDefault="00AD7218" w:rsidP="007E0731">
                            <w:pPr>
                              <w:spacing w:after="0"/>
                              <w:rPr>
                                <w:sz w:val="16"/>
                                <w:szCs w:val="16"/>
                              </w:rPr>
                            </w:pPr>
                            <w:r w:rsidRPr="00622E52">
                              <w:rPr>
                                <w:sz w:val="16"/>
                                <w:szCs w:val="16"/>
                              </w:rPr>
                              <w:t>she : 60  60  60  60  60  18  79  70  70  70</w:t>
                            </w:r>
                          </w:p>
                          <w:p w14:paraId="5474A8A7" w14:textId="77777777" w:rsidR="00AD7218" w:rsidRPr="00622E52" w:rsidRDefault="00AD7218" w:rsidP="007E0731">
                            <w:pPr>
                              <w:spacing w:after="0"/>
                              <w:rPr>
                                <w:sz w:val="16"/>
                                <w:szCs w:val="16"/>
                              </w:rPr>
                            </w:pPr>
                            <w:r w:rsidRPr="00622E52">
                              <w:rPr>
                                <w:sz w:val="16"/>
                                <w:szCs w:val="16"/>
                              </w:rPr>
                              <w:t>had : 52  52  52  90  90  90  90  23  23  54  18</w:t>
                            </w:r>
                          </w:p>
                          <w:p w14:paraId="1A76E969" w14:textId="77777777" w:rsidR="00AD7218" w:rsidRPr="00622E52" w:rsidRDefault="00AD7218" w:rsidP="007E0731">
                            <w:pPr>
                              <w:spacing w:after="0"/>
                              <w:rPr>
                                <w:sz w:val="16"/>
                                <w:szCs w:val="16"/>
                              </w:rPr>
                            </w:pPr>
                            <w:r w:rsidRPr="00622E52">
                              <w:rPr>
                                <w:sz w:val="16"/>
                                <w:szCs w:val="16"/>
                              </w:rPr>
                              <w:t>your : 79  25  25  25  70</w:t>
                            </w:r>
                          </w:p>
                          <w:p w14:paraId="5EE51358" w14:textId="77777777" w:rsidR="00AD7218" w:rsidRPr="00622E52" w:rsidRDefault="00AD7218" w:rsidP="007E0731">
                            <w:pPr>
                              <w:spacing w:after="0"/>
                              <w:rPr>
                                <w:sz w:val="16"/>
                                <w:szCs w:val="16"/>
                              </w:rPr>
                            </w:pPr>
                            <w:r w:rsidRPr="00622E52">
                              <w:rPr>
                                <w:sz w:val="16"/>
                                <w:szCs w:val="16"/>
                              </w:rPr>
                              <w:t>dark : 23  23  54  18  16  88  88  88  88  88  88  88  19  34  95  61</w:t>
                            </w:r>
                          </w:p>
                          <w:p w14:paraId="15240BA3" w14:textId="77777777" w:rsidR="00AD7218" w:rsidRPr="00622E52" w:rsidRDefault="00AD7218" w:rsidP="007E0731">
                            <w:pPr>
                              <w:spacing w:after="0"/>
                              <w:rPr>
                                <w:sz w:val="16"/>
                                <w:szCs w:val="16"/>
                              </w:rPr>
                            </w:pPr>
                            <w:r w:rsidRPr="00622E52">
                              <w:rPr>
                                <w:sz w:val="16"/>
                                <w:szCs w:val="16"/>
                              </w:rPr>
                              <w:t>suit : 55  55  55  55  55  55  18  68  68  68  68  12  34  54</w:t>
                            </w:r>
                          </w:p>
                          <w:p w14:paraId="22DF1893" w14:textId="77777777" w:rsidR="00AD7218" w:rsidRPr="00622E52" w:rsidRDefault="00AD7218" w:rsidP="007E0731">
                            <w:pPr>
                              <w:spacing w:after="0"/>
                              <w:rPr>
                                <w:sz w:val="16"/>
                                <w:szCs w:val="16"/>
                              </w:rPr>
                            </w:pPr>
                            <w:r w:rsidRPr="00622E52">
                              <w:rPr>
                                <w:sz w:val="16"/>
                                <w:szCs w:val="16"/>
                              </w:rPr>
                              <w:t>in : 31  31  31  70  70  23  23  23</w:t>
                            </w:r>
                          </w:p>
                          <w:p w14:paraId="63BE8742" w14:textId="77777777" w:rsidR="00AD7218" w:rsidRPr="00622E52" w:rsidRDefault="00AD7218" w:rsidP="007E0731">
                            <w:pPr>
                              <w:spacing w:after="0"/>
                              <w:rPr>
                                <w:sz w:val="16"/>
                                <w:szCs w:val="16"/>
                              </w:rPr>
                            </w:pPr>
                            <w:r w:rsidRPr="00622E52">
                              <w:rPr>
                                <w:sz w:val="16"/>
                                <w:szCs w:val="16"/>
                              </w:rPr>
                              <w:t>greasy : 23  54  63  40  40  30  25  70  70  70  70  52  55  55  55  18  79  79  79  12</w:t>
                            </w:r>
                          </w:p>
                          <w:p w14:paraId="1F57D03C" w14:textId="77777777" w:rsidR="00AD7218" w:rsidRPr="00622E52" w:rsidRDefault="00AD7218" w:rsidP="007E0731">
                            <w:pPr>
                              <w:spacing w:after="0"/>
                              <w:rPr>
                                <w:sz w:val="16"/>
                                <w:szCs w:val="16"/>
                              </w:rPr>
                            </w:pPr>
                            <w:r w:rsidRPr="00622E52">
                              <w:rPr>
                                <w:sz w:val="16"/>
                                <w:szCs w:val="16"/>
                              </w:rPr>
                              <w:t>wash : 75  75  75  75  75  75  10  10  51  51  91  52  60  60  60  61</w:t>
                            </w:r>
                          </w:p>
                          <w:p w14:paraId="06DC5ECC" w14:textId="77777777" w:rsidR="00AD7218" w:rsidRPr="00622E52" w:rsidRDefault="00AD7218" w:rsidP="007E0731">
                            <w:pPr>
                              <w:spacing w:after="0"/>
                              <w:rPr>
                                <w:sz w:val="16"/>
                                <w:szCs w:val="16"/>
                              </w:rPr>
                            </w:pPr>
                            <w:r w:rsidRPr="00622E52">
                              <w:rPr>
                                <w:sz w:val="16"/>
                                <w:szCs w:val="16"/>
                              </w:rPr>
                              <w:t>water : 10  10  10  51  51  51   3   3  99  99  99  99</w:t>
                            </w:r>
                          </w:p>
                          <w:p w14:paraId="4F2D7926" w14:textId="77777777" w:rsidR="00AD7218" w:rsidRPr="00622E52" w:rsidRDefault="00AD7218" w:rsidP="007E0731">
                            <w:pPr>
                              <w:spacing w:after="0"/>
                              <w:rPr>
                                <w:sz w:val="16"/>
                                <w:szCs w:val="16"/>
                              </w:rPr>
                            </w:pPr>
                            <w:r w:rsidRPr="00622E52">
                              <w:rPr>
                                <w:sz w:val="16"/>
                                <w:szCs w:val="16"/>
                              </w:rPr>
                              <w:t>all : 10  10  10  10  10  10  10  51  70  70</w:t>
                            </w:r>
                          </w:p>
                          <w:p w14:paraId="1E8D73C2" w14:textId="77777777" w:rsidR="00AD7218" w:rsidRPr="00622E52" w:rsidRDefault="00AD7218" w:rsidP="007E0731">
                            <w:pPr>
                              <w:spacing w:after="0"/>
                              <w:rPr>
                                <w:sz w:val="16"/>
                                <w:szCs w:val="16"/>
                              </w:rPr>
                            </w:pPr>
                            <w:r w:rsidRPr="00622E52">
                              <w:rPr>
                                <w:sz w:val="16"/>
                                <w:szCs w:val="16"/>
                              </w:rPr>
                              <w:t>year : 70  70  70  70  70  70  70  70  70  70  70  48  48  99  99  99  99  99  87</w:t>
                            </w:r>
                          </w:p>
                          <w:p w14:paraId="339EA1DC" w14:textId="77777777" w:rsidR="00AD7218" w:rsidRPr="00622E52" w:rsidRDefault="00AD7218" w:rsidP="007E0731">
                            <w:pPr>
                              <w:spacing w:after="0"/>
                              <w:rPr>
                                <w:sz w:val="16"/>
                                <w:szCs w:val="16"/>
                              </w:rPr>
                            </w:pPr>
                            <w:proofErr w:type="spellStart"/>
                            <w:r w:rsidRPr="00622E52">
                              <w:rPr>
                                <w:sz w:val="16"/>
                                <w:szCs w:val="16"/>
                              </w:rPr>
                              <w:t>sil</w:t>
                            </w:r>
                            <w:proofErr w:type="spellEnd"/>
                            <w:r w:rsidRPr="00622E52">
                              <w:rPr>
                                <w:sz w:val="16"/>
                                <w:szCs w:val="16"/>
                              </w:rPr>
                              <w:t xml:space="preserve"> : 87  87  37  37  37  37  37  37</w:t>
                            </w:r>
                          </w:p>
                        </w:tc>
                      </w:tr>
                      <w:tr w:rsidR="00AD7218" w14:paraId="165A2CC2" w14:textId="77777777" w:rsidTr="00AA4E24">
                        <w:tc>
                          <w:tcPr>
                            <w:tcW w:w="1726" w:type="dxa"/>
                          </w:tcPr>
                          <w:p w14:paraId="082AC3F3" w14:textId="77777777" w:rsidR="00AD7218" w:rsidRDefault="00AD7218" w:rsidP="007E0731">
                            <w:pPr>
                              <w:spacing w:after="0"/>
                            </w:pPr>
                            <w:r>
                              <w:t>FCJF0</w:t>
                            </w:r>
                          </w:p>
                        </w:tc>
                        <w:tc>
                          <w:tcPr>
                            <w:tcW w:w="7472" w:type="dxa"/>
                          </w:tcPr>
                          <w:p w14:paraId="6BAC04EF" w14:textId="77777777" w:rsidR="00AD7218" w:rsidRPr="00622E52" w:rsidRDefault="00AD7218" w:rsidP="007E0731">
                            <w:pPr>
                              <w:spacing w:after="0"/>
                              <w:rPr>
                                <w:sz w:val="16"/>
                                <w:szCs w:val="16"/>
                              </w:rPr>
                            </w:pPr>
                            <w:proofErr w:type="spellStart"/>
                            <w:r w:rsidRPr="00622E52">
                              <w:rPr>
                                <w:sz w:val="16"/>
                                <w:szCs w:val="16"/>
                              </w:rPr>
                              <w:t>sil</w:t>
                            </w:r>
                            <w:proofErr w:type="spellEnd"/>
                            <w:r w:rsidRPr="00622E52">
                              <w:rPr>
                                <w:sz w:val="16"/>
                                <w:szCs w:val="16"/>
                              </w:rPr>
                              <w:t xml:space="preserve"> : 37  37  37  37  37  37  37  37  37  60</w:t>
                            </w:r>
                          </w:p>
                          <w:p w14:paraId="414645DA" w14:textId="77777777" w:rsidR="00AD7218" w:rsidRPr="00622E52" w:rsidRDefault="00AD7218" w:rsidP="007E0731">
                            <w:pPr>
                              <w:spacing w:after="0"/>
                              <w:rPr>
                                <w:sz w:val="16"/>
                                <w:szCs w:val="16"/>
                              </w:rPr>
                            </w:pPr>
                            <w:r w:rsidRPr="00622E52">
                              <w:rPr>
                                <w:sz w:val="16"/>
                                <w:szCs w:val="16"/>
                              </w:rPr>
                              <w:t>she : 60  60  60  18  70  70  70  70</w:t>
                            </w:r>
                          </w:p>
                          <w:p w14:paraId="3FF28DCB" w14:textId="77777777" w:rsidR="00AD7218" w:rsidRPr="00622E52" w:rsidRDefault="00AD7218" w:rsidP="007E0731">
                            <w:pPr>
                              <w:spacing w:after="0"/>
                              <w:rPr>
                                <w:sz w:val="16"/>
                                <w:szCs w:val="16"/>
                              </w:rPr>
                            </w:pPr>
                            <w:r w:rsidRPr="00622E52">
                              <w:rPr>
                                <w:sz w:val="16"/>
                                <w:szCs w:val="16"/>
                              </w:rPr>
                              <w:t>had : 52  18  16  16  16  16  16  16  70  19  34  54  60  18</w:t>
                            </w:r>
                          </w:p>
                          <w:p w14:paraId="5736772B" w14:textId="77777777" w:rsidR="00AD7218" w:rsidRPr="00622E52" w:rsidRDefault="00AD7218" w:rsidP="007E0731">
                            <w:pPr>
                              <w:spacing w:after="0"/>
                              <w:rPr>
                                <w:sz w:val="16"/>
                                <w:szCs w:val="16"/>
                              </w:rPr>
                            </w:pPr>
                            <w:r w:rsidRPr="00622E52">
                              <w:rPr>
                                <w:sz w:val="16"/>
                                <w:szCs w:val="16"/>
                              </w:rPr>
                              <w:t>your : 54  60  18  70  70  70  12</w:t>
                            </w:r>
                          </w:p>
                          <w:p w14:paraId="5F867EF7" w14:textId="77777777" w:rsidR="00AD7218" w:rsidRPr="00622E52" w:rsidRDefault="00AD7218" w:rsidP="007E0731">
                            <w:pPr>
                              <w:spacing w:after="0"/>
                              <w:rPr>
                                <w:sz w:val="16"/>
                                <w:szCs w:val="16"/>
                              </w:rPr>
                            </w:pPr>
                            <w:r w:rsidRPr="00622E52">
                              <w:rPr>
                                <w:sz w:val="16"/>
                                <w:szCs w:val="16"/>
                              </w:rPr>
                              <w:t>dark : 19  34  54  18  91  91  91  91  91  19  34  95  95  61  61</w:t>
                            </w:r>
                          </w:p>
                          <w:p w14:paraId="45C1BB79" w14:textId="77777777" w:rsidR="00AD7218" w:rsidRPr="00622E52" w:rsidRDefault="00AD7218" w:rsidP="007E0731">
                            <w:pPr>
                              <w:spacing w:after="0"/>
                              <w:rPr>
                                <w:sz w:val="16"/>
                                <w:szCs w:val="16"/>
                              </w:rPr>
                            </w:pPr>
                            <w:r w:rsidRPr="00622E52">
                              <w:rPr>
                                <w:sz w:val="16"/>
                                <w:szCs w:val="16"/>
                              </w:rPr>
                              <w:t>suit : 61  61  61  61  61  18  70  70  70  70  70  70  70  70  70</w:t>
                            </w:r>
                          </w:p>
                          <w:p w14:paraId="3441E075" w14:textId="77777777" w:rsidR="00AD7218" w:rsidRPr="00622E52" w:rsidRDefault="00AD7218" w:rsidP="007E0731">
                            <w:pPr>
                              <w:spacing w:after="0"/>
                              <w:rPr>
                                <w:sz w:val="16"/>
                                <w:szCs w:val="16"/>
                              </w:rPr>
                            </w:pPr>
                            <w:r w:rsidRPr="00622E52">
                              <w:rPr>
                                <w:sz w:val="16"/>
                                <w:szCs w:val="16"/>
                              </w:rPr>
                              <w:t>in : 70  70  23  23  54</w:t>
                            </w:r>
                          </w:p>
                          <w:p w14:paraId="5E4CB7A0" w14:textId="77777777" w:rsidR="00AD7218" w:rsidRPr="00622E52" w:rsidRDefault="00AD7218" w:rsidP="007E0731">
                            <w:pPr>
                              <w:spacing w:after="0"/>
                              <w:rPr>
                                <w:sz w:val="16"/>
                                <w:szCs w:val="16"/>
                              </w:rPr>
                            </w:pPr>
                            <w:r w:rsidRPr="00622E52">
                              <w:rPr>
                                <w:sz w:val="16"/>
                                <w:szCs w:val="16"/>
                              </w:rPr>
                              <w:t>greasy : 61  18  18  18  70  70  70  70  52  61  61  61  61  18  79  12  12</w:t>
                            </w:r>
                          </w:p>
                          <w:p w14:paraId="402D6E22" w14:textId="77777777" w:rsidR="00AD7218" w:rsidRPr="00622E52" w:rsidRDefault="00AD7218" w:rsidP="007E0731">
                            <w:pPr>
                              <w:spacing w:after="0"/>
                              <w:rPr>
                                <w:sz w:val="16"/>
                                <w:szCs w:val="16"/>
                              </w:rPr>
                            </w:pPr>
                            <w:r w:rsidRPr="00622E52">
                              <w:rPr>
                                <w:sz w:val="16"/>
                                <w:szCs w:val="16"/>
                              </w:rPr>
                              <w:t>wash : 75  75  75  75  10  10  10  10  51  91  19  54  60  60  60  61</w:t>
                            </w:r>
                          </w:p>
                          <w:p w14:paraId="29E6F59B" w14:textId="77777777" w:rsidR="00AD7218" w:rsidRPr="00622E52" w:rsidRDefault="00AD7218" w:rsidP="007E0731">
                            <w:pPr>
                              <w:spacing w:after="0"/>
                              <w:rPr>
                                <w:sz w:val="16"/>
                                <w:szCs w:val="16"/>
                              </w:rPr>
                            </w:pPr>
                            <w:r w:rsidRPr="00622E52">
                              <w:rPr>
                                <w:sz w:val="16"/>
                                <w:szCs w:val="16"/>
                              </w:rPr>
                              <w:t>water : 10  10  10  10  10  51   3   3   3   3   3   3</w:t>
                            </w:r>
                          </w:p>
                          <w:p w14:paraId="1C68FA53" w14:textId="77777777" w:rsidR="00AD7218" w:rsidRPr="00622E52" w:rsidRDefault="00AD7218" w:rsidP="007E0731">
                            <w:pPr>
                              <w:spacing w:after="0"/>
                              <w:rPr>
                                <w:sz w:val="16"/>
                                <w:szCs w:val="16"/>
                              </w:rPr>
                            </w:pPr>
                            <w:r w:rsidRPr="00622E52">
                              <w:rPr>
                                <w:sz w:val="16"/>
                                <w:szCs w:val="16"/>
                              </w:rPr>
                              <w:t>all : 10  10  10  10  10  10  10  51  70</w:t>
                            </w:r>
                          </w:p>
                          <w:p w14:paraId="025812C7" w14:textId="77777777" w:rsidR="00AD7218" w:rsidRPr="00622E52" w:rsidRDefault="00AD7218" w:rsidP="007E0731">
                            <w:pPr>
                              <w:spacing w:after="0"/>
                              <w:rPr>
                                <w:sz w:val="16"/>
                                <w:szCs w:val="16"/>
                              </w:rPr>
                            </w:pPr>
                            <w:r w:rsidRPr="00622E52">
                              <w:rPr>
                                <w:sz w:val="16"/>
                                <w:szCs w:val="16"/>
                              </w:rPr>
                              <w:t>year : 70  70  70  70  70  70  70  70  48  48  48  48  48</w:t>
                            </w:r>
                          </w:p>
                          <w:p w14:paraId="07D520DB" w14:textId="77777777" w:rsidR="00AD7218" w:rsidRPr="00622E52" w:rsidRDefault="00AD7218" w:rsidP="007E0731">
                            <w:pPr>
                              <w:spacing w:after="0"/>
                              <w:rPr>
                                <w:sz w:val="16"/>
                                <w:szCs w:val="16"/>
                              </w:rPr>
                            </w:pPr>
                            <w:proofErr w:type="spellStart"/>
                            <w:r w:rsidRPr="00622E52">
                              <w:rPr>
                                <w:sz w:val="16"/>
                                <w:szCs w:val="16"/>
                              </w:rPr>
                              <w:t>sil</w:t>
                            </w:r>
                            <w:proofErr w:type="spellEnd"/>
                            <w:r w:rsidRPr="00622E52">
                              <w:rPr>
                                <w:sz w:val="16"/>
                                <w:szCs w:val="16"/>
                              </w:rPr>
                              <w:t xml:space="preserve"> : 48   4   4   4   4   4</w:t>
                            </w:r>
                          </w:p>
                        </w:tc>
                      </w:tr>
                    </w:tbl>
                    <w:p w14:paraId="1C73C59E" w14:textId="77777777" w:rsidR="00AD7218" w:rsidRDefault="00AD7218" w:rsidP="007E0731"/>
                  </w:txbxContent>
                </v:textbox>
                <w10:wrap type="topAndBottom"/>
              </v:shape>
            </w:pict>
          </mc:Fallback>
        </mc:AlternateContent>
      </w:r>
      <w:r w:rsidR="003F62B9">
        <w:t xml:space="preserve">In this experiment the   </w:t>
      </w:r>
      <w:proofErr w:type="spellStart"/>
      <w:r w:rsidR="003F62B9">
        <w:t>block_size</w:t>
      </w:r>
      <w:proofErr w:type="spellEnd"/>
      <w:r w:rsidR="003F62B9">
        <w:t xml:space="preserve"> (minimum segment length</w:t>
      </w:r>
      <w:r w:rsidR="007F3F9A">
        <w:t>) is</w:t>
      </w:r>
      <w:r w:rsidR="003F62B9">
        <w:t xml:space="preserve"> 20 </w:t>
      </w:r>
      <w:r w:rsidR="007F3F9A">
        <w:t xml:space="preserve">msec. </w:t>
      </w:r>
      <w:r w:rsidR="003F62B9">
        <w:t>Total number of unique segments is 33. Due to poorer resolution the boundaries in this case are less reliable. (To map words into segments we have used manually transcribed transcriptions however when increasing the block size, some block</w:t>
      </w:r>
      <w:r w:rsidR="00EB52FD">
        <w:t>s</w:t>
      </w:r>
      <w:r w:rsidR="00371CB9">
        <w:t xml:space="preserve"> can occur in the boundary </w:t>
      </w:r>
      <w:r w:rsidR="003F62B9">
        <w:t>and so we need to find a better procedure to do this</w:t>
      </w:r>
      <w:r w:rsidR="007F3F9A">
        <w:t xml:space="preserve">). </w:t>
      </w:r>
      <w:r w:rsidR="003F62B9">
        <w:t xml:space="preserve">Despite this </w:t>
      </w:r>
      <w:r w:rsidR="007F3F9A">
        <w:t xml:space="preserve">from </w:t>
      </w:r>
      <w:r w:rsidR="00AD7218">
        <w:fldChar w:fldCharType="begin"/>
      </w:r>
      <w:r w:rsidR="00AD7218">
        <w:instrText xml:space="preserve"> REF _Ref327464585 </w:instrText>
      </w:r>
      <w:r w:rsidR="00AD7218">
        <w:fldChar w:fldCharType="separate"/>
      </w:r>
      <w:r w:rsidR="00AD7218">
        <w:t xml:space="preserve">Table </w:t>
      </w:r>
      <w:r w:rsidR="00AD7218">
        <w:rPr>
          <w:noProof/>
        </w:rPr>
        <w:t>2</w:t>
      </w:r>
      <w:r w:rsidR="00AD7218">
        <w:fldChar w:fldCharType="end"/>
      </w:r>
      <w:r w:rsidR="003F62B9">
        <w:t xml:space="preserve"> we can see several interesting phenomenon:</w:t>
      </w:r>
    </w:p>
    <w:p w14:paraId="00D47F9F" w14:textId="77777777" w:rsidR="00F8371F" w:rsidRDefault="00F8371F" w:rsidP="003F62B9"/>
    <w:p w14:paraId="00408744" w14:textId="78AECEA5" w:rsidR="003F62B9" w:rsidRPr="00F8371F" w:rsidRDefault="003F62B9" w:rsidP="003F62B9">
      <w:pPr>
        <w:pStyle w:val="ListParagraph"/>
        <w:numPr>
          <w:ilvl w:val="0"/>
          <w:numId w:val="37"/>
        </w:numPr>
        <w:spacing w:before="0" w:after="200" w:line="276" w:lineRule="auto"/>
        <w:ind w:right="0"/>
        <w:jc w:val="left"/>
        <w:rPr>
          <w:sz w:val="20"/>
        </w:rPr>
      </w:pPr>
      <w:r w:rsidRPr="00F8371F">
        <w:rPr>
          <w:sz w:val="20"/>
        </w:rPr>
        <w:t xml:space="preserve">It seems </w:t>
      </w:r>
      <w:proofErr w:type="gramStart"/>
      <w:r w:rsidRPr="00F8371F">
        <w:rPr>
          <w:sz w:val="20"/>
        </w:rPr>
        <w:t>segments follows</w:t>
      </w:r>
      <w:proofErr w:type="gramEnd"/>
      <w:r w:rsidRPr="00F8371F">
        <w:rPr>
          <w:sz w:val="20"/>
        </w:rPr>
        <w:t xml:space="preserve"> </w:t>
      </w:r>
      <w:r w:rsidR="007F3F9A" w:rsidRPr="00F8371F">
        <w:rPr>
          <w:sz w:val="20"/>
        </w:rPr>
        <w:t>an n</w:t>
      </w:r>
      <w:r w:rsidRPr="00F8371F">
        <w:rPr>
          <w:sz w:val="20"/>
        </w:rPr>
        <w:t>-</w:t>
      </w:r>
      <w:r w:rsidR="007F3F9A" w:rsidRPr="00F8371F">
        <w:rPr>
          <w:sz w:val="20"/>
        </w:rPr>
        <w:t>gram statistical</w:t>
      </w:r>
      <w:r w:rsidRPr="00F8371F">
        <w:rPr>
          <w:sz w:val="20"/>
        </w:rPr>
        <w:t xml:space="preserve"> structure. For example,  for example segment 79 always come after segment 18;  Or segment 12 comes after 70,79 and 68  but  70, 79 and 68 are basically very similar  (distance between 70 and 79  is 4.09 and between 68 and 70 is 12.04; the average distance is  37.33).</w:t>
      </w:r>
    </w:p>
    <w:p w14:paraId="4691E357" w14:textId="689AF1CD" w:rsidR="003F62B9" w:rsidRPr="00F8371F" w:rsidRDefault="003F62B9" w:rsidP="00567BE9">
      <w:pPr>
        <w:pStyle w:val="ListParagraph"/>
        <w:numPr>
          <w:ilvl w:val="0"/>
          <w:numId w:val="37"/>
        </w:numPr>
        <w:spacing w:before="0" w:after="200" w:line="276" w:lineRule="auto"/>
        <w:ind w:right="0"/>
        <w:jc w:val="left"/>
        <w:rPr>
          <w:sz w:val="20"/>
        </w:rPr>
      </w:pPr>
      <w:proofErr w:type="gramStart"/>
      <w:r w:rsidRPr="00F8371F">
        <w:rPr>
          <w:sz w:val="20"/>
        </w:rPr>
        <w:t>“ in</w:t>
      </w:r>
      <w:proofErr w:type="gramEnd"/>
      <w:r w:rsidRPr="00F8371F">
        <w:rPr>
          <w:sz w:val="20"/>
        </w:rPr>
        <w:t xml:space="preserve"> greasy”  shows the mapping problem in boundary areas. It seems segments “23 54</w:t>
      </w:r>
      <w:proofErr w:type="gramStart"/>
      <w:r w:rsidRPr="00F8371F">
        <w:rPr>
          <w:sz w:val="20"/>
        </w:rPr>
        <w:t>”  (</w:t>
      </w:r>
      <w:proofErr w:type="gramEnd"/>
      <w:r w:rsidRPr="00F8371F">
        <w:rPr>
          <w:sz w:val="20"/>
        </w:rPr>
        <w:t xml:space="preserve">FALK0 for word “greasy”)  actually  belong </w:t>
      </w:r>
      <w:r w:rsidR="00567BE9" w:rsidRPr="00F8371F">
        <w:rPr>
          <w:sz w:val="20"/>
        </w:rPr>
        <w:t xml:space="preserve">s </w:t>
      </w:r>
      <w:r w:rsidRPr="00F8371F">
        <w:rPr>
          <w:sz w:val="20"/>
        </w:rPr>
        <w:t>to word  “in”.  (further analysis shows that 23 belonged to “in” and “54  belonged to “greasy”)</w:t>
      </w:r>
    </w:p>
    <w:p w14:paraId="65CB5DD1" w14:textId="1B3B3B6A" w:rsidR="003F62B9" w:rsidRPr="00F8371F" w:rsidRDefault="003F62B9" w:rsidP="003F62B9">
      <w:pPr>
        <w:pStyle w:val="ListParagraph"/>
        <w:numPr>
          <w:ilvl w:val="0"/>
          <w:numId w:val="37"/>
        </w:numPr>
        <w:spacing w:before="0" w:after="200" w:line="276" w:lineRule="auto"/>
        <w:ind w:right="0"/>
        <w:jc w:val="left"/>
        <w:rPr>
          <w:sz w:val="20"/>
        </w:rPr>
      </w:pPr>
      <w:r w:rsidRPr="00F8371F">
        <w:rPr>
          <w:sz w:val="20"/>
        </w:rPr>
        <w:t>Some segments  look to behave like outliers (</w:t>
      </w:r>
      <w:r w:rsidR="00567BE9" w:rsidRPr="00F8371F">
        <w:rPr>
          <w:sz w:val="20"/>
        </w:rPr>
        <w:t xml:space="preserve">for </w:t>
      </w:r>
      <w:r w:rsidRPr="00F8371F">
        <w:rPr>
          <w:sz w:val="20"/>
        </w:rPr>
        <w:t>example segment 63 though its distance to segments 18 and 40 is small)</w:t>
      </w:r>
    </w:p>
    <w:p w14:paraId="45DB01A7" w14:textId="26A64009" w:rsidR="003F62B9" w:rsidRPr="00F8371F" w:rsidRDefault="003F62B9" w:rsidP="003F62B9">
      <w:pPr>
        <w:pStyle w:val="ListParagraph"/>
        <w:numPr>
          <w:ilvl w:val="0"/>
          <w:numId w:val="37"/>
        </w:numPr>
        <w:spacing w:before="0" w:after="200" w:line="276" w:lineRule="auto"/>
        <w:ind w:right="0"/>
        <w:jc w:val="left"/>
        <w:rPr>
          <w:sz w:val="20"/>
        </w:rPr>
      </w:pPr>
      <w:r w:rsidRPr="00F8371F">
        <w:rPr>
          <w:sz w:val="20"/>
        </w:rPr>
        <w:t xml:space="preserve">Dialect and style differences can be seen clearly in words “year” and “water” (it can also be seen for exp000.) Speaker FCJF0 clearly does not </w:t>
      </w:r>
      <w:r w:rsidR="00D2051E" w:rsidRPr="00F8371F">
        <w:rPr>
          <w:sz w:val="20"/>
        </w:rPr>
        <w:t>pronounced “</w:t>
      </w:r>
      <w:r w:rsidRPr="00F8371F">
        <w:rPr>
          <w:sz w:val="20"/>
        </w:rPr>
        <w:t xml:space="preserve">r”   in both cases (at least by listening you </w:t>
      </w:r>
      <w:r w:rsidR="00D2051E" w:rsidRPr="00F8371F">
        <w:rPr>
          <w:sz w:val="20"/>
        </w:rPr>
        <w:t>can barely</w:t>
      </w:r>
      <w:r w:rsidRPr="00F8371F">
        <w:rPr>
          <w:sz w:val="20"/>
        </w:rPr>
        <w:t xml:space="preserve"> hear the “r</w:t>
      </w:r>
      <w:r w:rsidR="00D2051E" w:rsidRPr="00F8371F">
        <w:rPr>
          <w:sz w:val="20"/>
        </w:rPr>
        <w:t>” while</w:t>
      </w:r>
      <w:r w:rsidRPr="00F8371F">
        <w:rPr>
          <w:sz w:val="20"/>
        </w:rPr>
        <w:t xml:space="preserve"> it probably pronounced very quickly.) </w:t>
      </w:r>
    </w:p>
    <w:p w14:paraId="58ACC0DE" w14:textId="4C9590EC" w:rsidR="00B1186E" w:rsidRPr="00F8371F" w:rsidRDefault="003F62B9" w:rsidP="00F8371F">
      <w:pPr>
        <w:pStyle w:val="ListParagraph"/>
        <w:numPr>
          <w:ilvl w:val="0"/>
          <w:numId w:val="37"/>
        </w:numPr>
        <w:spacing w:before="0" w:after="200" w:line="276" w:lineRule="auto"/>
        <w:ind w:right="0"/>
        <w:jc w:val="left"/>
        <w:rPr>
          <w:sz w:val="20"/>
        </w:rPr>
      </w:pPr>
      <w:r w:rsidRPr="00F8371F">
        <w:rPr>
          <w:sz w:val="20"/>
        </w:rPr>
        <w:t>By comparing “wash” and “water</w:t>
      </w:r>
      <w:r w:rsidR="00F8371F" w:rsidRPr="00F8371F">
        <w:rPr>
          <w:sz w:val="20"/>
        </w:rPr>
        <w:t>” we</w:t>
      </w:r>
      <w:r w:rsidRPr="00F8371F">
        <w:rPr>
          <w:sz w:val="20"/>
        </w:rPr>
        <w:t xml:space="preserve"> can </w:t>
      </w:r>
      <w:r w:rsidR="00F8371F" w:rsidRPr="00F8371F">
        <w:rPr>
          <w:sz w:val="20"/>
        </w:rPr>
        <w:t>see in</w:t>
      </w:r>
      <w:r w:rsidRPr="00F8371F">
        <w:rPr>
          <w:sz w:val="20"/>
        </w:rPr>
        <w:t xml:space="preserve"> </w:t>
      </w:r>
      <w:r w:rsidR="00F8371F" w:rsidRPr="00F8371F">
        <w:rPr>
          <w:sz w:val="20"/>
        </w:rPr>
        <w:t>this experiment</w:t>
      </w:r>
      <w:r w:rsidRPr="00F8371F">
        <w:rPr>
          <w:sz w:val="20"/>
        </w:rPr>
        <w:t xml:space="preserve"> </w:t>
      </w:r>
      <w:r w:rsidR="00F8371F" w:rsidRPr="00F8371F">
        <w:rPr>
          <w:sz w:val="20"/>
        </w:rPr>
        <w:t>segment 75</w:t>
      </w:r>
      <w:r w:rsidRPr="00F8371F">
        <w:rPr>
          <w:sz w:val="20"/>
        </w:rPr>
        <w:t xml:space="preserve"> which is closely related </w:t>
      </w:r>
      <w:r w:rsidR="00F8371F" w:rsidRPr="00F8371F">
        <w:rPr>
          <w:sz w:val="20"/>
        </w:rPr>
        <w:t>to “</w:t>
      </w:r>
      <w:r w:rsidRPr="00F8371F">
        <w:rPr>
          <w:sz w:val="20"/>
        </w:rPr>
        <w:t>w</w:t>
      </w:r>
      <w:r w:rsidR="00F8371F" w:rsidRPr="00F8371F">
        <w:rPr>
          <w:sz w:val="20"/>
        </w:rPr>
        <w:t>” is</w:t>
      </w:r>
      <w:r w:rsidRPr="00F8371F">
        <w:rPr>
          <w:sz w:val="20"/>
        </w:rPr>
        <w:t xml:space="preserve"> not presented for word “wash” for both speakers. However for exp000  segments  45 and </w:t>
      </w:r>
      <w:r w:rsidR="00F8371F" w:rsidRPr="00F8371F">
        <w:rPr>
          <w:sz w:val="20"/>
        </w:rPr>
        <w:t xml:space="preserve"> </w:t>
      </w:r>
      <w:r w:rsidRPr="00F8371F">
        <w:rPr>
          <w:sz w:val="20"/>
        </w:rPr>
        <w:t xml:space="preserve">25  (distance 11)  are presented for  “wash” and “water”  for speaker  FALK0 while for speaker FCJF0    </w:t>
      </w:r>
      <w:r w:rsidRPr="00F8371F">
        <w:rPr>
          <w:sz w:val="20"/>
        </w:rPr>
        <w:lastRenderedPageBreak/>
        <w:t xml:space="preserve">segment   45  only exists  for word </w:t>
      </w:r>
      <w:r w:rsidR="001954C3" w:rsidRPr="00F8371F">
        <w:rPr>
          <w:sz w:val="20"/>
        </w:rPr>
        <w:t xml:space="preserve">“wash”. By listening to the </w:t>
      </w:r>
      <w:r w:rsidRPr="00F8371F">
        <w:rPr>
          <w:sz w:val="20"/>
        </w:rPr>
        <w:t xml:space="preserve">audio file it </w:t>
      </w:r>
      <w:r w:rsidR="001954C3" w:rsidRPr="00F8371F">
        <w:rPr>
          <w:sz w:val="20"/>
        </w:rPr>
        <w:t>seems that</w:t>
      </w:r>
      <w:r w:rsidRPr="00F8371F">
        <w:rPr>
          <w:sz w:val="20"/>
        </w:rPr>
        <w:t xml:space="preserve"> </w:t>
      </w:r>
      <w:r w:rsidR="00F8371F" w:rsidRPr="00F8371F">
        <w:rPr>
          <w:sz w:val="20"/>
        </w:rPr>
        <w:t>FCJF0 skip</w:t>
      </w:r>
      <w:r w:rsidRPr="00F8371F">
        <w:rPr>
          <w:sz w:val="20"/>
        </w:rPr>
        <w:t xml:space="preserve"> “w” for “water</w:t>
      </w:r>
      <w:r w:rsidR="00F8371F" w:rsidRPr="00F8371F">
        <w:rPr>
          <w:sz w:val="20"/>
        </w:rPr>
        <w:t>”.</w:t>
      </w:r>
      <w:r w:rsidRPr="00F8371F">
        <w:rPr>
          <w:sz w:val="20"/>
        </w:rPr>
        <w:t xml:space="preserve">    The fact that</w:t>
      </w:r>
      <w:r w:rsidR="00F8371F" w:rsidRPr="00F8371F">
        <w:rPr>
          <w:sz w:val="20"/>
        </w:rPr>
        <w:t>, exp000</w:t>
      </w:r>
      <w:r w:rsidRPr="00F8371F">
        <w:rPr>
          <w:sz w:val="20"/>
        </w:rPr>
        <w:t xml:space="preserve"> can </w:t>
      </w:r>
      <w:r w:rsidR="00F8371F" w:rsidRPr="00F8371F">
        <w:rPr>
          <w:sz w:val="20"/>
        </w:rPr>
        <w:t>detect “</w:t>
      </w:r>
      <w:r w:rsidRPr="00F8371F">
        <w:rPr>
          <w:sz w:val="20"/>
        </w:rPr>
        <w:t xml:space="preserve">w” for speaker FALK0 and </w:t>
      </w:r>
      <w:r w:rsidR="00F8371F" w:rsidRPr="00F8371F">
        <w:rPr>
          <w:sz w:val="20"/>
        </w:rPr>
        <w:t>for word</w:t>
      </w:r>
      <w:r w:rsidRPr="00F8371F">
        <w:rPr>
          <w:sz w:val="20"/>
        </w:rPr>
        <w:t xml:space="preserve"> “water</w:t>
      </w:r>
      <w:r w:rsidR="00F8371F" w:rsidRPr="00F8371F">
        <w:rPr>
          <w:sz w:val="20"/>
        </w:rPr>
        <w:t>”,</w:t>
      </w:r>
      <w:r w:rsidRPr="00F8371F">
        <w:rPr>
          <w:sz w:val="20"/>
        </w:rPr>
        <w:t xml:space="preserve"> and </w:t>
      </w:r>
      <w:r w:rsidR="00F8371F" w:rsidRPr="00F8371F">
        <w:rPr>
          <w:sz w:val="20"/>
        </w:rPr>
        <w:t>exp001 cannot</w:t>
      </w:r>
      <w:r w:rsidRPr="00F8371F">
        <w:rPr>
          <w:sz w:val="20"/>
        </w:rPr>
        <w:t xml:space="preserve"> do the same</w:t>
      </w:r>
      <w:r w:rsidR="00F8371F" w:rsidRPr="00F8371F">
        <w:rPr>
          <w:sz w:val="20"/>
        </w:rPr>
        <w:t>, shows</w:t>
      </w:r>
      <w:r w:rsidRPr="00F8371F">
        <w:rPr>
          <w:sz w:val="20"/>
        </w:rPr>
        <w:t xml:space="preserve"> </w:t>
      </w:r>
      <w:r w:rsidR="00F8371F" w:rsidRPr="00F8371F">
        <w:rPr>
          <w:sz w:val="20"/>
        </w:rPr>
        <w:t xml:space="preserve">that increasing the minimum </w:t>
      </w:r>
      <w:r w:rsidRPr="00F8371F">
        <w:rPr>
          <w:sz w:val="20"/>
        </w:rPr>
        <w:t>length of segments can reduce the accuracy of the mapping.</w:t>
      </w:r>
    </w:p>
    <w:p w14:paraId="0264DE1F" w14:textId="48D9C29D" w:rsidR="007E0731" w:rsidRDefault="00D70D0F" w:rsidP="000D06C3">
      <w:pPr>
        <w:pStyle w:val="Heading2"/>
      </w:pPr>
      <w:bookmarkStart w:id="27" w:name="_Toc330501084"/>
      <w:r>
        <w:t xml:space="preserve">Experiment </w:t>
      </w:r>
      <w:r w:rsidR="000D06C3">
        <w:t>2</w:t>
      </w:r>
      <w:r>
        <w:t xml:space="preserve"> (exp</w:t>
      </w:r>
      <w:r w:rsidRPr="00D70D0F">
        <w:rPr>
          <w:rStyle w:val="Heading2Char"/>
        </w:rPr>
        <w:t>0</w:t>
      </w:r>
      <w:r>
        <w:t>0</w:t>
      </w:r>
      <w:r w:rsidR="000D06C3">
        <w:t>2</w:t>
      </w:r>
      <w:r>
        <w:t>)</w:t>
      </w:r>
      <w:bookmarkEnd w:id="27"/>
    </w:p>
    <w:p w14:paraId="45CCA834" w14:textId="3FAFB3FE" w:rsidR="00D70D0F" w:rsidRDefault="00D70D0F" w:rsidP="00D70D0F">
      <w:r w:rsidRPr="00257EA3">
        <w:rPr>
          <w:b/>
          <w:bCs/>
          <w:i/>
          <w:iCs/>
        </w:rPr>
        <w:t>Parameters:</w:t>
      </w:r>
      <w:r>
        <w:t xml:space="preserve">  </w:t>
      </w:r>
      <w:proofErr w:type="spellStart"/>
      <w:r>
        <w:t>block_size</w:t>
      </w:r>
      <w:proofErr w:type="spellEnd"/>
      <w:r>
        <w:t xml:space="preserve">=30 </w:t>
      </w:r>
      <w:proofErr w:type="spellStart"/>
      <w:r>
        <w:t>msec</w:t>
      </w:r>
      <w:proofErr w:type="spellEnd"/>
      <w:r>
        <w:t xml:space="preserve">, conjugate priors, </w:t>
      </w:r>
      <w:proofErr w:type="spellStart"/>
      <w:r>
        <w:t>Kz</w:t>
      </w:r>
      <w:proofErr w:type="spellEnd"/>
      <w:r>
        <w:t>=100</w:t>
      </w:r>
      <w:proofErr w:type="gramStart"/>
      <w:r>
        <w:t>,Ks</w:t>
      </w:r>
      <w:proofErr w:type="gramEnd"/>
      <w:r>
        <w:t>=1</w:t>
      </w:r>
    </w:p>
    <w:p w14:paraId="6CC82223" w14:textId="2E1D4C7B" w:rsidR="008A163F" w:rsidRDefault="008A163F" w:rsidP="00AD7218">
      <w:r>
        <w:t xml:space="preserve">In </w:t>
      </w:r>
      <w:r w:rsidR="00920399">
        <w:t>this experiment</w:t>
      </w:r>
      <w:r>
        <w:t xml:space="preserve"> we have used, </w:t>
      </w:r>
      <w:proofErr w:type="spellStart"/>
      <w:r>
        <w:t>block_size</w:t>
      </w:r>
      <w:proofErr w:type="spellEnd"/>
      <w:r>
        <w:t xml:space="preserve">=30 </w:t>
      </w:r>
      <w:proofErr w:type="spellStart"/>
      <w:proofErr w:type="gramStart"/>
      <w:r>
        <w:t>msec</w:t>
      </w:r>
      <w:proofErr w:type="spellEnd"/>
      <w:r>
        <w:t xml:space="preserve"> .</w:t>
      </w:r>
      <w:proofErr w:type="gramEnd"/>
      <w:r>
        <w:t xml:space="preserve"> </w:t>
      </w:r>
      <w:r w:rsidR="00AD7218">
        <w:fldChar w:fldCharType="begin"/>
      </w:r>
      <w:r w:rsidR="00AD7218">
        <w:instrText xml:space="preserve"> REF _Ref327524463 </w:instrText>
      </w:r>
      <w:r w:rsidR="00AD7218">
        <w:fldChar w:fldCharType="separate"/>
      </w:r>
      <w:r w:rsidR="00AD7218">
        <w:t xml:space="preserve">Table </w:t>
      </w:r>
      <w:r w:rsidR="00AD7218">
        <w:rPr>
          <w:noProof/>
        </w:rPr>
        <w:t>3</w:t>
      </w:r>
      <w:r w:rsidR="00AD7218">
        <w:fldChar w:fldCharType="end"/>
      </w:r>
      <w:r w:rsidR="00AD7218">
        <w:t xml:space="preserve"> </w:t>
      </w:r>
      <w:r>
        <w:t xml:space="preserve">shows a major problem: </w:t>
      </w:r>
      <w:r w:rsidR="00920399">
        <w:t>word “</w:t>
      </w:r>
      <w:r>
        <w:t>water” for both speakers is represented with just one segment (42</w:t>
      </w:r>
      <w:r w:rsidR="00920399">
        <w:t>) which</w:t>
      </w:r>
      <w:r>
        <w:t xml:space="preserve"> also used to represent </w:t>
      </w:r>
      <w:r w:rsidR="00920399">
        <w:t>other words</w:t>
      </w:r>
      <w:r>
        <w:t xml:space="preserve"> too. This basically </w:t>
      </w:r>
      <w:r w:rsidR="00257EA3">
        <w:t>makes the</w:t>
      </w:r>
      <w:r>
        <w:t xml:space="preserve"> </w:t>
      </w:r>
      <w:r w:rsidR="00257EA3">
        <w:t>result useless</w:t>
      </w:r>
      <w:r>
        <w:t xml:space="preserve">. </w:t>
      </w:r>
    </w:p>
    <w:p w14:paraId="331A58E8" w14:textId="77777777" w:rsidR="00D70D0F" w:rsidRDefault="00D70D0F" w:rsidP="007E0731">
      <w:pPr>
        <w:spacing w:after="200" w:line="276" w:lineRule="auto"/>
        <w:jc w:val="left"/>
      </w:pPr>
    </w:p>
    <w:p w14:paraId="0B72C6A7" w14:textId="7311AD1B" w:rsidR="007E0731" w:rsidRDefault="008A163F" w:rsidP="00B1186E">
      <w:pPr>
        <w:spacing w:after="200" w:line="276" w:lineRule="auto"/>
        <w:jc w:val="left"/>
      </w:pPr>
      <w:r>
        <w:rPr>
          <w:noProof/>
        </w:rPr>
        <mc:AlternateContent>
          <mc:Choice Requires="wps">
            <w:drawing>
              <wp:inline distT="0" distB="0" distL="0" distR="0" wp14:anchorId="1C9DAA0B" wp14:editId="759A1DB5">
                <wp:extent cx="5057775" cy="1403985"/>
                <wp:effectExtent l="0" t="0" r="9525" b="762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7775" cy="1403985"/>
                        </a:xfrm>
                        <a:prstGeom prst="rect">
                          <a:avLst/>
                        </a:prstGeom>
                        <a:solidFill>
                          <a:srgbClr val="FFFFFF"/>
                        </a:solidFill>
                        <a:ln w="9525">
                          <a:noFill/>
                          <a:miter lim="800000"/>
                          <a:headEnd/>
                          <a:tailEnd/>
                        </a:ln>
                      </wps:spPr>
                      <wps:txbx>
                        <w:txbxContent>
                          <w:p w14:paraId="1D0E4D27" w14:textId="23B0F9F1" w:rsidR="00AD7218" w:rsidRDefault="00AD7218" w:rsidP="008A163F">
                            <w:pPr>
                              <w:pStyle w:val="Caption"/>
                              <w:keepNext/>
                            </w:pPr>
                            <w:bookmarkStart w:id="28" w:name="_Ref327524463"/>
                            <w:r>
                              <w:t xml:space="preserve">Table </w:t>
                            </w:r>
                            <w:r>
                              <w:fldChar w:fldCharType="begin"/>
                            </w:r>
                            <w:r>
                              <w:instrText xml:space="preserve"> SEQ Table \* ARABIC </w:instrText>
                            </w:r>
                            <w:r>
                              <w:fldChar w:fldCharType="separate"/>
                            </w:r>
                            <w:r w:rsidR="00AF102B">
                              <w:rPr>
                                <w:noProof/>
                              </w:rPr>
                              <w:t>3</w:t>
                            </w:r>
                            <w:r>
                              <w:rPr>
                                <w:noProof/>
                              </w:rPr>
                              <w:fldChar w:fldCharType="end"/>
                            </w:r>
                            <w:bookmarkEnd w:id="28"/>
                            <w:r>
                              <w:rPr>
                                <w:noProof/>
                              </w:rPr>
                              <w:t>- Mapping Segments to Words for Experiment 2</w:t>
                            </w:r>
                          </w:p>
                          <w:tbl>
                            <w:tblPr>
                              <w:tblStyle w:val="TableGrid"/>
                              <w:tblW w:w="0" w:type="auto"/>
                              <w:tblLook w:val="04A0" w:firstRow="1" w:lastRow="0" w:firstColumn="1" w:lastColumn="0" w:noHBand="0" w:noVBand="1"/>
                            </w:tblPr>
                            <w:tblGrid>
                              <w:gridCol w:w="1726"/>
                              <w:gridCol w:w="5582"/>
                            </w:tblGrid>
                            <w:tr w:rsidR="00AD7218" w14:paraId="11739739" w14:textId="77777777" w:rsidTr="00AA4E24">
                              <w:tc>
                                <w:tcPr>
                                  <w:tcW w:w="1726" w:type="dxa"/>
                                </w:tcPr>
                                <w:p w14:paraId="48B280AC" w14:textId="77777777" w:rsidR="00AD7218" w:rsidRDefault="00AD7218" w:rsidP="00AA4E24">
                                  <w:r>
                                    <w:t>speakers</w:t>
                                  </w:r>
                                </w:p>
                              </w:tc>
                              <w:tc>
                                <w:tcPr>
                                  <w:tcW w:w="5582" w:type="dxa"/>
                                </w:tcPr>
                                <w:p w14:paraId="02FF2679" w14:textId="77777777" w:rsidR="00AD7218" w:rsidRDefault="00AD7218" w:rsidP="00AA4E24"/>
                              </w:tc>
                            </w:tr>
                            <w:tr w:rsidR="00AD7218" w14:paraId="3995F85D" w14:textId="77777777" w:rsidTr="00AA4E24">
                              <w:tc>
                                <w:tcPr>
                                  <w:tcW w:w="1726" w:type="dxa"/>
                                </w:tcPr>
                                <w:p w14:paraId="1A7D2015" w14:textId="77777777" w:rsidR="00AD7218" w:rsidRDefault="00AD7218" w:rsidP="008A163F">
                                  <w:pPr>
                                    <w:spacing w:after="0"/>
                                  </w:pPr>
                                  <w:r>
                                    <w:t>FALK0</w:t>
                                  </w:r>
                                </w:p>
                              </w:tc>
                              <w:tc>
                                <w:tcPr>
                                  <w:tcW w:w="5582" w:type="dxa"/>
                                </w:tcPr>
                                <w:p w14:paraId="4D447CDA" w14:textId="77777777" w:rsidR="00AD7218" w:rsidRPr="00225356" w:rsidRDefault="00AD7218" w:rsidP="008A163F">
                                  <w:pPr>
                                    <w:spacing w:after="0"/>
                                    <w:rPr>
                                      <w:sz w:val="16"/>
                                      <w:szCs w:val="16"/>
                                    </w:rPr>
                                  </w:pPr>
                                  <w:proofErr w:type="spellStart"/>
                                  <w:r w:rsidRPr="00225356">
                                    <w:rPr>
                                      <w:sz w:val="16"/>
                                      <w:szCs w:val="16"/>
                                    </w:rPr>
                                    <w:t>sil</w:t>
                                  </w:r>
                                  <w:proofErr w:type="spellEnd"/>
                                  <w:r w:rsidRPr="00225356">
                                    <w:rPr>
                                      <w:sz w:val="16"/>
                                      <w:szCs w:val="16"/>
                                    </w:rPr>
                                    <w:t xml:space="preserve"> : 47  47  47  47  47</w:t>
                                  </w:r>
                                </w:p>
                                <w:p w14:paraId="57768C03" w14:textId="77777777" w:rsidR="00AD7218" w:rsidRPr="00225356" w:rsidRDefault="00AD7218" w:rsidP="008A163F">
                                  <w:pPr>
                                    <w:spacing w:after="0"/>
                                    <w:rPr>
                                      <w:sz w:val="16"/>
                                      <w:szCs w:val="16"/>
                                    </w:rPr>
                                  </w:pPr>
                                  <w:r w:rsidRPr="00225356">
                                    <w:rPr>
                                      <w:sz w:val="16"/>
                                      <w:szCs w:val="16"/>
                                    </w:rPr>
                                    <w:t>she : 22  22  22  69  46  46</w:t>
                                  </w:r>
                                </w:p>
                                <w:p w14:paraId="79E6409A" w14:textId="77777777" w:rsidR="00AD7218" w:rsidRPr="00225356" w:rsidRDefault="00AD7218" w:rsidP="008A163F">
                                  <w:pPr>
                                    <w:spacing w:after="0"/>
                                    <w:rPr>
                                      <w:sz w:val="16"/>
                                      <w:szCs w:val="16"/>
                                    </w:rPr>
                                  </w:pPr>
                                  <w:r w:rsidRPr="00225356">
                                    <w:rPr>
                                      <w:sz w:val="16"/>
                                      <w:szCs w:val="16"/>
                                    </w:rPr>
                                    <w:t>had : 39  39  42  42  42  39  25  89</w:t>
                                  </w:r>
                                </w:p>
                                <w:p w14:paraId="11495B45" w14:textId="77777777" w:rsidR="00AD7218" w:rsidRPr="00225356" w:rsidRDefault="00AD7218" w:rsidP="008A163F">
                                  <w:pPr>
                                    <w:spacing w:after="0"/>
                                    <w:rPr>
                                      <w:sz w:val="16"/>
                                      <w:szCs w:val="16"/>
                                    </w:rPr>
                                  </w:pPr>
                                  <w:r w:rsidRPr="00225356">
                                    <w:rPr>
                                      <w:sz w:val="16"/>
                                      <w:szCs w:val="16"/>
                                    </w:rPr>
                                    <w:t>your : 46  88  65</w:t>
                                  </w:r>
                                </w:p>
                                <w:p w14:paraId="463F1B31" w14:textId="77777777" w:rsidR="00AD7218" w:rsidRPr="00225356" w:rsidRDefault="00AD7218" w:rsidP="008A163F">
                                  <w:pPr>
                                    <w:spacing w:after="0"/>
                                    <w:rPr>
                                      <w:sz w:val="16"/>
                                      <w:szCs w:val="16"/>
                                    </w:rPr>
                                  </w:pPr>
                                  <w:r w:rsidRPr="00225356">
                                    <w:rPr>
                                      <w:sz w:val="16"/>
                                      <w:szCs w:val="16"/>
                                    </w:rPr>
                                    <w:t>dark : 39  25  42  42  42  42  42  42  40  47  87</w:t>
                                  </w:r>
                                </w:p>
                                <w:p w14:paraId="7E02F852" w14:textId="77777777" w:rsidR="00AD7218" w:rsidRPr="00225356" w:rsidRDefault="00AD7218" w:rsidP="008A163F">
                                  <w:pPr>
                                    <w:spacing w:after="0"/>
                                    <w:rPr>
                                      <w:sz w:val="16"/>
                                      <w:szCs w:val="16"/>
                                    </w:rPr>
                                  </w:pPr>
                                  <w:r w:rsidRPr="00225356">
                                    <w:rPr>
                                      <w:sz w:val="16"/>
                                      <w:szCs w:val="16"/>
                                    </w:rPr>
                                    <w:t>suit : 87  87  87  33  69  46  46  39  25</w:t>
                                  </w:r>
                                </w:p>
                                <w:p w14:paraId="52FD539B" w14:textId="77777777" w:rsidR="00AD7218" w:rsidRPr="00225356" w:rsidRDefault="00AD7218" w:rsidP="008A163F">
                                  <w:pPr>
                                    <w:spacing w:after="0"/>
                                    <w:rPr>
                                      <w:sz w:val="16"/>
                                      <w:szCs w:val="16"/>
                                    </w:rPr>
                                  </w:pPr>
                                  <w:r w:rsidRPr="00225356">
                                    <w:rPr>
                                      <w:sz w:val="16"/>
                                      <w:szCs w:val="16"/>
                                    </w:rPr>
                                    <w:t>in : 69  69  46  39  39  39</w:t>
                                  </w:r>
                                </w:p>
                                <w:p w14:paraId="5B7D37D9" w14:textId="77777777" w:rsidR="00AD7218" w:rsidRPr="00225356" w:rsidRDefault="00AD7218" w:rsidP="008A163F">
                                  <w:pPr>
                                    <w:spacing w:after="0"/>
                                    <w:rPr>
                                      <w:sz w:val="16"/>
                                      <w:szCs w:val="16"/>
                                    </w:rPr>
                                  </w:pPr>
                                  <w:r w:rsidRPr="00225356">
                                    <w:rPr>
                                      <w:sz w:val="16"/>
                                      <w:szCs w:val="16"/>
                                    </w:rPr>
                                    <w:t>greasy : 42  42  42  88  46  46  46  96  87  33  46  46  42</w:t>
                                  </w:r>
                                </w:p>
                                <w:p w14:paraId="6DD4782A" w14:textId="77777777" w:rsidR="00AD7218" w:rsidRPr="00225356" w:rsidRDefault="00AD7218" w:rsidP="008A163F">
                                  <w:pPr>
                                    <w:spacing w:after="0"/>
                                    <w:rPr>
                                      <w:sz w:val="16"/>
                                      <w:szCs w:val="16"/>
                                    </w:rPr>
                                  </w:pPr>
                                  <w:r w:rsidRPr="00225356">
                                    <w:rPr>
                                      <w:sz w:val="16"/>
                                      <w:szCs w:val="16"/>
                                    </w:rPr>
                                    <w:t>wash : 42  42  42  42  42  42  42  96  22  59</w:t>
                                  </w:r>
                                </w:p>
                                <w:p w14:paraId="0B12D886" w14:textId="77777777" w:rsidR="00AD7218" w:rsidRPr="00225356" w:rsidRDefault="00AD7218" w:rsidP="008A163F">
                                  <w:pPr>
                                    <w:spacing w:after="0"/>
                                    <w:rPr>
                                      <w:sz w:val="16"/>
                                      <w:szCs w:val="16"/>
                                    </w:rPr>
                                  </w:pPr>
                                  <w:r w:rsidRPr="00225356">
                                    <w:rPr>
                                      <w:sz w:val="16"/>
                                      <w:szCs w:val="16"/>
                                    </w:rPr>
                                    <w:t>water : 42  42  42  42  42  42  42  42</w:t>
                                  </w:r>
                                </w:p>
                                <w:p w14:paraId="6D094A7E" w14:textId="77777777" w:rsidR="00AD7218" w:rsidRPr="00225356" w:rsidRDefault="00AD7218" w:rsidP="008A163F">
                                  <w:pPr>
                                    <w:spacing w:after="0"/>
                                    <w:rPr>
                                      <w:sz w:val="16"/>
                                      <w:szCs w:val="16"/>
                                    </w:rPr>
                                  </w:pPr>
                                  <w:r w:rsidRPr="00225356">
                                    <w:rPr>
                                      <w:sz w:val="16"/>
                                      <w:szCs w:val="16"/>
                                    </w:rPr>
                                    <w:t>all : 42  42  42  42  42  42  46</w:t>
                                  </w:r>
                                </w:p>
                                <w:p w14:paraId="187BBE5C" w14:textId="77777777" w:rsidR="00AD7218" w:rsidRPr="00225356" w:rsidRDefault="00AD7218" w:rsidP="008A163F">
                                  <w:pPr>
                                    <w:spacing w:after="0"/>
                                    <w:rPr>
                                      <w:sz w:val="16"/>
                                      <w:szCs w:val="16"/>
                                    </w:rPr>
                                  </w:pPr>
                                  <w:r w:rsidRPr="00225356">
                                    <w:rPr>
                                      <w:sz w:val="16"/>
                                      <w:szCs w:val="16"/>
                                    </w:rPr>
                                    <w:t>year : 42  46  46  46  46  46  46  31  42  42  42  42</w:t>
                                  </w:r>
                                </w:p>
                                <w:p w14:paraId="5E428931" w14:textId="77777777" w:rsidR="00AD7218" w:rsidRPr="00225356" w:rsidRDefault="00AD7218" w:rsidP="008A163F">
                                  <w:pPr>
                                    <w:spacing w:after="0"/>
                                    <w:rPr>
                                      <w:sz w:val="16"/>
                                      <w:szCs w:val="16"/>
                                    </w:rPr>
                                  </w:pPr>
                                  <w:proofErr w:type="spellStart"/>
                                  <w:r w:rsidRPr="00225356">
                                    <w:rPr>
                                      <w:sz w:val="16"/>
                                      <w:szCs w:val="16"/>
                                    </w:rPr>
                                    <w:t>sil</w:t>
                                  </w:r>
                                  <w:proofErr w:type="spellEnd"/>
                                  <w:r w:rsidRPr="00225356">
                                    <w:rPr>
                                      <w:sz w:val="16"/>
                                      <w:szCs w:val="16"/>
                                    </w:rPr>
                                    <w:t xml:space="preserve"> : 47  47  47  47  47</w:t>
                                  </w:r>
                                </w:p>
                              </w:tc>
                            </w:tr>
                            <w:tr w:rsidR="00AD7218" w14:paraId="6436FA91" w14:textId="77777777" w:rsidTr="00AA4E24">
                              <w:tc>
                                <w:tcPr>
                                  <w:tcW w:w="1726" w:type="dxa"/>
                                </w:tcPr>
                                <w:p w14:paraId="4965E046" w14:textId="77777777" w:rsidR="00AD7218" w:rsidRDefault="00AD7218" w:rsidP="008A163F">
                                  <w:pPr>
                                    <w:spacing w:after="0"/>
                                  </w:pPr>
                                  <w:r>
                                    <w:t>FCJF0</w:t>
                                  </w:r>
                                </w:p>
                              </w:tc>
                              <w:tc>
                                <w:tcPr>
                                  <w:tcW w:w="5582" w:type="dxa"/>
                                </w:tcPr>
                                <w:p w14:paraId="6459CB1F" w14:textId="77777777" w:rsidR="00AD7218" w:rsidRPr="00225356" w:rsidRDefault="00AD7218" w:rsidP="008A163F">
                                  <w:pPr>
                                    <w:spacing w:after="0"/>
                                    <w:rPr>
                                      <w:sz w:val="16"/>
                                      <w:szCs w:val="16"/>
                                    </w:rPr>
                                  </w:pPr>
                                  <w:proofErr w:type="spellStart"/>
                                  <w:r w:rsidRPr="00225356">
                                    <w:rPr>
                                      <w:sz w:val="16"/>
                                      <w:szCs w:val="16"/>
                                    </w:rPr>
                                    <w:t>sil</w:t>
                                  </w:r>
                                  <w:proofErr w:type="spellEnd"/>
                                  <w:r w:rsidRPr="00225356">
                                    <w:rPr>
                                      <w:sz w:val="16"/>
                                      <w:szCs w:val="16"/>
                                    </w:rPr>
                                    <w:t xml:space="preserve"> : 47  47  47  47  47  47</w:t>
                                  </w:r>
                                </w:p>
                                <w:p w14:paraId="63D26177" w14:textId="77777777" w:rsidR="00AD7218" w:rsidRPr="00225356" w:rsidRDefault="00AD7218" w:rsidP="008A163F">
                                  <w:pPr>
                                    <w:spacing w:after="0"/>
                                    <w:rPr>
                                      <w:sz w:val="16"/>
                                      <w:szCs w:val="16"/>
                                    </w:rPr>
                                  </w:pPr>
                                  <w:r w:rsidRPr="00225356">
                                    <w:rPr>
                                      <w:sz w:val="16"/>
                                      <w:szCs w:val="16"/>
                                    </w:rPr>
                                    <w:t>she : 22  22  45  69  46  46</w:t>
                                  </w:r>
                                </w:p>
                                <w:p w14:paraId="18F20014" w14:textId="77777777" w:rsidR="00AD7218" w:rsidRPr="00225356" w:rsidRDefault="00AD7218" w:rsidP="008A163F">
                                  <w:pPr>
                                    <w:spacing w:after="0"/>
                                    <w:rPr>
                                      <w:sz w:val="16"/>
                                      <w:szCs w:val="16"/>
                                    </w:rPr>
                                  </w:pPr>
                                  <w:r w:rsidRPr="00225356">
                                    <w:rPr>
                                      <w:sz w:val="16"/>
                                      <w:szCs w:val="16"/>
                                    </w:rPr>
                                    <w:t>had : 39  42  42  42  42  42  40  22  45  69</w:t>
                                  </w:r>
                                </w:p>
                                <w:p w14:paraId="16F9BDAF" w14:textId="77777777" w:rsidR="00AD7218" w:rsidRPr="00225356" w:rsidRDefault="00AD7218" w:rsidP="008A163F">
                                  <w:pPr>
                                    <w:spacing w:after="0"/>
                                    <w:rPr>
                                      <w:sz w:val="16"/>
                                      <w:szCs w:val="16"/>
                                    </w:rPr>
                                  </w:pPr>
                                  <w:r w:rsidRPr="00225356">
                                    <w:rPr>
                                      <w:sz w:val="16"/>
                                      <w:szCs w:val="16"/>
                                    </w:rPr>
                                    <w:t>your : 22  45  69  42  42</w:t>
                                  </w:r>
                                </w:p>
                                <w:p w14:paraId="05EEA1D1" w14:textId="77777777" w:rsidR="00AD7218" w:rsidRPr="00225356" w:rsidRDefault="00AD7218" w:rsidP="008A163F">
                                  <w:pPr>
                                    <w:spacing w:after="0"/>
                                    <w:rPr>
                                      <w:sz w:val="16"/>
                                      <w:szCs w:val="16"/>
                                    </w:rPr>
                                  </w:pPr>
                                  <w:r w:rsidRPr="00225356">
                                    <w:rPr>
                                      <w:sz w:val="16"/>
                                      <w:szCs w:val="16"/>
                                    </w:rPr>
                                    <w:t>dark : 40  25  42  67  67  67  40  47  47  59</w:t>
                                  </w:r>
                                </w:p>
                                <w:p w14:paraId="2EC28E17" w14:textId="77777777" w:rsidR="00AD7218" w:rsidRPr="00225356" w:rsidRDefault="00AD7218" w:rsidP="008A163F">
                                  <w:pPr>
                                    <w:spacing w:after="0"/>
                                    <w:rPr>
                                      <w:sz w:val="16"/>
                                      <w:szCs w:val="16"/>
                                    </w:rPr>
                                  </w:pPr>
                                  <w:r w:rsidRPr="00225356">
                                    <w:rPr>
                                      <w:sz w:val="16"/>
                                      <w:szCs w:val="16"/>
                                    </w:rPr>
                                    <w:t>suit : 59  59  59  69  42  42  42  42  42  42</w:t>
                                  </w:r>
                                </w:p>
                                <w:p w14:paraId="78D1E6E9" w14:textId="77777777" w:rsidR="00AD7218" w:rsidRPr="00225356" w:rsidRDefault="00AD7218" w:rsidP="008A163F">
                                  <w:pPr>
                                    <w:spacing w:after="0"/>
                                    <w:rPr>
                                      <w:sz w:val="16"/>
                                      <w:szCs w:val="16"/>
                                    </w:rPr>
                                  </w:pPr>
                                  <w:r w:rsidRPr="00225356">
                                    <w:rPr>
                                      <w:sz w:val="16"/>
                                      <w:szCs w:val="16"/>
                                    </w:rPr>
                                    <w:t>in : 46  39  39</w:t>
                                  </w:r>
                                </w:p>
                                <w:p w14:paraId="279481B1" w14:textId="77777777" w:rsidR="00AD7218" w:rsidRPr="00225356" w:rsidRDefault="00AD7218" w:rsidP="008A163F">
                                  <w:pPr>
                                    <w:spacing w:after="0"/>
                                    <w:rPr>
                                      <w:sz w:val="16"/>
                                      <w:szCs w:val="16"/>
                                    </w:rPr>
                                  </w:pPr>
                                  <w:r w:rsidRPr="00225356">
                                    <w:rPr>
                                      <w:sz w:val="16"/>
                                      <w:szCs w:val="16"/>
                                    </w:rPr>
                                    <w:t>greasy : 42  42  42  42  46  46  59  59  45  69  46</w:t>
                                  </w:r>
                                </w:p>
                                <w:p w14:paraId="07401F52" w14:textId="77777777" w:rsidR="00AD7218" w:rsidRPr="00225356" w:rsidRDefault="00AD7218" w:rsidP="008A163F">
                                  <w:pPr>
                                    <w:spacing w:after="0"/>
                                    <w:rPr>
                                      <w:sz w:val="16"/>
                                      <w:szCs w:val="16"/>
                                    </w:rPr>
                                  </w:pPr>
                                  <w:r w:rsidRPr="00225356">
                                    <w:rPr>
                                      <w:sz w:val="16"/>
                                      <w:szCs w:val="16"/>
                                    </w:rPr>
                                    <w:t>wash : 42  42  42  42  42  42  42  40  22  22  59  45</w:t>
                                  </w:r>
                                </w:p>
                                <w:p w14:paraId="41FE5339" w14:textId="77777777" w:rsidR="00AD7218" w:rsidRPr="00225356" w:rsidRDefault="00AD7218" w:rsidP="008A163F">
                                  <w:pPr>
                                    <w:spacing w:after="0"/>
                                    <w:rPr>
                                      <w:sz w:val="16"/>
                                      <w:szCs w:val="16"/>
                                    </w:rPr>
                                  </w:pPr>
                                  <w:r w:rsidRPr="00225356">
                                    <w:rPr>
                                      <w:sz w:val="16"/>
                                      <w:szCs w:val="16"/>
                                    </w:rPr>
                                    <w:t>water : 42  42  42  42  42  42  42  42</w:t>
                                  </w:r>
                                </w:p>
                                <w:p w14:paraId="54CB81A8" w14:textId="77777777" w:rsidR="00AD7218" w:rsidRPr="00225356" w:rsidRDefault="00AD7218" w:rsidP="008A163F">
                                  <w:pPr>
                                    <w:spacing w:after="0"/>
                                    <w:rPr>
                                      <w:sz w:val="16"/>
                                      <w:szCs w:val="16"/>
                                    </w:rPr>
                                  </w:pPr>
                                  <w:r w:rsidRPr="00225356">
                                    <w:rPr>
                                      <w:sz w:val="16"/>
                                      <w:szCs w:val="16"/>
                                    </w:rPr>
                                    <w:t>all : 42  42  42  42  42  42</w:t>
                                  </w:r>
                                </w:p>
                                <w:p w14:paraId="1E39DC9B" w14:textId="77777777" w:rsidR="00AD7218" w:rsidRPr="00225356" w:rsidRDefault="00AD7218" w:rsidP="008A163F">
                                  <w:pPr>
                                    <w:spacing w:after="0"/>
                                    <w:rPr>
                                      <w:sz w:val="16"/>
                                      <w:szCs w:val="16"/>
                                    </w:rPr>
                                  </w:pPr>
                                  <w:r w:rsidRPr="00225356">
                                    <w:rPr>
                                      <w:sz w:val="16"/>
                                      <w:szCs w:val="16"/>
                                    </w:rPr>
                                    <w:t>year : 46  46  46  46  46  31  31  31  31</w:t>
                                  </w:r>
                                </w:p>
                                <w:p w14:paraId="2CD0E03B" w14:textId="77777777" w:rsidR="00AD7218" w:rsidRPr="00225356" w:rsidRDefault="00AD7218" w:rsidP="008A163F">
                                  <w:pPr>
                                    <w:spacing w:after="0"/>
                                    <w:rPr>
                                      <w:sz w:val="16"/>
                                      <w:szCs w:val="16"/>
                                    </w:rPr>
                                  </w:pPr>
                                  <w:proofErr w:type="spellStart"/>
                                  <w:r w:rsidRPr="00225356">
                                    <w:rPr>
                                      <w:sz w:val="16"/>
                                      <w:szCs w:val="16"/>
                                    </w:rPr>
                                    <w:t>sil</w:t>
                                  </w:r>
                                  <w:proofErr w:type="spellEnd"/>
                                  <w:r w:rsidRPr="00225356">
                                    <w:rPr>
                                      <w:sz w:val="16"/>
                                      <w:szCs w:val="16"/>
                                    </w:rPr>
                                    <w:t xml:space="preserve"> : 40  47  47  47</w:t>
                                  </w:r>
                                </w:p>
                              </w:tc>
                            </w:tr>
                          </w:tbl>
                          <w:p w14:paraId="2C37834A" w14:textId="77777777" w:rsidR="00AD7218" w:rsidRDefault="00AD7218" w:rsidP="008A163F"/>
                        </w:txbxContent>
                      </wps:txbx>
                      <wps:bodyPr rot="0" vert="horz" wrap="square" lIns="91440" tIns="45720" rIns="91440" bIns="45720" anchor="t" anchorCtr="0">
                        <a:spAutoFit/>
                      </wps:bodyPr>
                    </wps:wsp>
                  </a:graphicData>
                </a:graphic>
              </wp:inline>
            </w:drawing>
          </mc:Choice>
          <mc:Fallback>
            <w:pict>
              <v:shape id="Text Box 12" o:spid="_x0000_s1032" type="#_x0000_t202" style="width:398.2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" stroked="f">
                <v:textbox style="mso-fit-shape-to-text:t">
                  <w:txbxContent>
                    <w:p w14:paraId="1D0E4D27" w14:textId="23B0F9F1" w:rsidR="00AD7218" w:rsidRDefault="00AD7218" w:rsidP="008A163F">
                      <w:pPr>
                        <w:pStyle w:val="Caption"/>
                        <w:keepNext/>
                      </w:pPr>
                      <w:bookmarkStart w:id="29" w:name="_Ref327524463"/>
                      <w:r>
                        <w:t xml:space="preserve">Table </w:t>
                      </w:r>
                      <w:r>
                        <w:fldChar w:fldCharType="begin"/>
                      </w:r>
                      <w:r>
                        <w:instrText xml:space="preserve"> SEQ Table \* ARABIC </w:instrText>
                      </w:r>
                      <w:r>
                        <w:fldChar w:fldCharType="separate"/>
                      </w:r>
                      <w:r w:rsidR="00AF102B">
                        <w:rPr>
                          <w:noProof/>
                        </w:rPr>
                        <w:t>3</w:t>
                      </w:r>
                      <w:r>
                        <w:rPr>
                          <w:noProof/>
                        </w:rPr>
                        <w:fldChar w:fldCharType="end"/>
                      </w:r>
                      <w:bookmarkEnd w:id="29"/>
                      <w:r>
                        <w:rPr>
                          <w:noProof/>
                        </w:rPr>
                        <w:t>- Mapping Segments to Words for Experiment 2</w:t>
                      </w:r>
                    </w:p>
                    <w:tbl>
                      <w:tblPr>
                        <w:tblStyle w:val="TableGrid"/>
                        <w:tblW w:w="0" w:type="auto"/>
                        <w:tblLook w:val="04A0" w:firstRow="1" w:lastRow="0" w:firstColumn="1" w:lastColumn="0" w:noHBand="0" w:noVBand="1"/>
                      </w:tblPr>
                      <w:tblGrid>
                        <w:gridCol w:w="1726"/>
                        <w:gridCol w:w="5582"/>
                      </w:tblGrid>
                      <w:tr w:rsidR="00AD7218" w14:paraId="11739739" w14:textId="77777777" w:rsidTr="00AA4E24">
                        <w:tc>
                          <w:tcPr>
                            <w:tcW w:w="1726" w:type="dxa"/>
                          </w:tcPr>
                          <w:p w14:paraId="48B280AC" w14:textId="77777777" w:rsidR="00AD7218" w:rsidRDefault="00AD7218" w:rsidP="00AA4E24">
                            <w:r>
                              <w:t>speakers</w:t>
                            </w:r>
                          </w:p>
                        </w:tc>
                        <w:tc>
                          <w:tcPr>
                            <w:tcW w:w="5582" w:type="dxa"/>
                          </w:tcPr>
                          <w:p w14:paraId="02FF2679" w14:textId="77777777" w:rsidR="00AD7218" w:rsidRDefault="00AD7218" w:rsidP="00AA4E24"/>
                        </w:tc>
                      </w:tr>
                      <w:tr w:rsidR="00AD7218" w14:paraId="3995F85D" w14:textId="77777777" w:rsidTr="00AA4E24">
                        <w:tc>
                          <w:tcPr>
                            <w:tcW w:w="1726" w:type="dxa"/>
                          </w:tcPr>
                          <w:p w14:paraId="1A7D2015" w14:textId="77777777" w:rsidR="00AD7218" w:rsidRDefault="00AD7218" w:rsidP="008A163F">
                            <w:pPr>
                              <w:spacing w:after="0"/>
                            </w:pPr>
                            <w:r>
                              <w:t>FALK0</w:t>
                            </w:r>
                          </w:p>
                        </w:tc>
                        <w:tc>
                          <w:tcPr>
                            <w:tcW w:w="5582" w:type="dxa"/>
                          </w:tcPr>
                          <w:p w14:paraId="4D447CDA" w14:textId="77777777" w:rsidR="00AD7218" w:rsidRPr="00225356" w:rsidRDefault="00AD7218" w:rsidP="008A163F">
                            <w:pPr>
                              <w:spacing w:after="0"/>
                              <w:rPr>
                                <w:sz w:val="16"/>
                                <w:szCs w:val="16"/>
                              </w:rPr>
                            </w:pPr>
                            <w:proofErr w:type="spellStart"/>
                            <w:r w:rsidRPr="00225356">
                              <w:rPr>
                                <w:sz w:val="16"/>
                                <w:szCs w:val="16"/>
                              </w:rPr>
                              <w:t>sil</w:t>
                            </w:r>
                            <w:proofErr w:type="spellEnd"/>
                            <w:r w:rsidRPr="00225356">
                              <w:rPr>
                                <w:sz w:val="16"/>
                                <w:szCs w:val="16"/>
                              </w:rPr>
                              <w:t xml:space="preserve"> : 47  47  47  47  47</w:t>
                            </w:r>
                          </w:p>
                          <w:p w14:paraId="57768C03" w14:textId="77777777" w:rsidR="00AD7218" w:rsidRPr="00225356" w:rsidRDefault="00AD7218" w:rsidP="008A163F">
                            <w:pPr>
                              <w:spacing w:after="0"/>
                              <w:rPr>
                                <w:sz w:val="16"/>
                                <w:szCs w:val="16"/>
                              </w:rPr>
                            </w:pPr>
                            <w:r w:rsidRPr="00225356">
                              <w:rPr>
                                <w:sz w:val="16"/>
                                <w:szCs w:val="16"/>
                              </w:rPr>
                              <w:t>she : 22  22  22  69  46  46</w:t>
                            </w:r>
                          </w:p>
                          <w:p w14:paraId="79E6409A" w14:textId="77777777" w:rsidR="00AD7218" w:rsidRPr="00225356" w:rsidRDefault="00AD7218" w:rsidP="008A163F">
                            <w:pPr>
                              <w:spacing w:after="0"/>
                              <w:rPr>
                                <w:sz w:val="16"/>
                                <w:szCs w:val="16"/>
                              </w:rPr>
                            </w:pPr>
                            <w:r w:rsidRPr="00225356">
                              <w:rPr>
                                <w:sz w:val="16"/>
                                <w:szCs w:val="16"/>
                              </w:rPr>
                              <w:t>had : 39  39  42  42  42  39  25  89</w:t>
                            </w:r>
                          </w:p>
                          <w:p w14:paraId="11495B45" w14:textId="77777777" w:rsidR="00AD7218" w:rsidRPr="00225356" w:rsidRDefault="00AD7218" w:rsidP="008A163F">
                            <w:pPr>
                              <w:spacing w:after="0"/>
                              <w:rPr>
                                <w:sz w:val="16"/>
                                <w:szCs w:val="16"/>
                              </w:rPr>
                            </w:pPr>
                            <w:r w:rsidRPr="00225356">
                              <w:rPr>
                                <w:sz w:val="16"/>
                                <w:szCs w:val="16"/>
                              </w:rPr>
                              <w:t>your : 46  88  65</w:t>
                            </w:r>
                          </w:p>
                          <w:p w14:paraId="463F1B31" w14:textId="77777777" w:rsidR="00AD7218" w:rsidRPr="00225356" w:rsidRDefault="00AD7218" w:rsidP="008A163F">
                            <w:pPr>
                              <w:spacing w:after="0"/>
                              <w:rPr>
                                <w:sz w:val="16"/>
                                <w:szCs w:val="16"/>
                              </w:rPr>
                            </w:pPr>
                            <w:r w:rsidRPr="00225356">
                              <w:rPr>
                                <w:sz w:val="16"/>
                                <w:szCs w:val="16"/>
                              </w:rPr>
                              <w:t>dark : 39  25  42  42  42  42  42  42  40  47  87</w:t>
                            </w:r>
                          </w:p>
                          <w:p w14:paraId="7E02F852" w14:textId="77777777" w:rsidR="00AD7218" w:rsidRPr="00225356" w:rsidRDefault="00AD7218" w:rsidP="008A163F">
                            <w:pPr>
                              <w:spacing w:after="0"/>
                              <w:rPr>
                                <w:sz w:val="16"/>
                                <w:szCs w:val="16"/>
                              </w:rPr>
                            </w:pPr>
                            <w:r w:rsidRPr="00225356">
                              <w:rPr>
                                <w:sz w:val="16"/>
                                <w:szCs w:val="16"/>
                              </w:rPr>
                              <w:t>suit : 87  87  87  33  69  46  46  39  25</w:t>
                            </w:r>
                          </w:p>
                          <w:p w14:paraId="52FD539B" w14:textId="77777777" w:rsidR="00AD7218" w:rsidRPr="00225356" w:rsidRDefault="00AD7218" w:rsidP="008A163F">
                            <w:pPr>
                              <w:spacing w:after="0"/>
                              <w:rPr>
                                <w:sz w:val="16"/>
                                <w:szCs w:val="16"/>
                              </w:rPr>
                            </w:pPr>
                            <w:r w:rsidRPr="00225356">
                              <w:rPr>
                                <w:sz w:val="16"/>
                                <w:szCs w:val="16"/>
                              </w:rPr>
                              <w:t>in : 69  69  46  39  39  39</w:t>
                            </w:r>
                          </w:p>
                          <w:p w14:paraId="5B7D37D9" w14:textId="77777777" w:rsidR="00AD7218" w:rsidRPr="00225356" w:rsidRDefault="00AD7218" w:rsidP="008A163F">
                            <w:pPr>
                              <w:spacing w:after="0"/>
                              <w:rPr>
                                <w:sz w:val="16"/>
                                <w:szCs w:val="16"/>
                              </w:rPr>
                            </w:pPr>
                            <w:r w:rsidRPr="00225356">
                              <w:rPr>
                                <w:sz w:val="16"/>
                                <w:szCs w:val="16"/>
                              </w:rPr>
                              <w:t>greasy : 42  42  42  88  46  46  46  96  87  33  46  46  42</w:t>
                            </w:r>
                          </w:p>
                          <w:p w14:paraId="6DD4782A" w14:textId="77777777" w:rsidR="00AD7218" w:rsidRPr="00225356" w:rsidRDefault="00AD7218" w:rsidP="008A163F">
                            <w:pPr>
                              <w:spacing w:after="0"/>
                              <w:rPr>
                                <w:sz w:val="16"/>
                                <w:szCs w:val="16"/>
                              </w:rPr>
                            </w:pPr>
                            <w:r w:rsidRPr="00225356">
                              <w:rPr>
                                <w:sz w:val="16"/>
                                <w:szCs w:val="16"/>
                              </w:rPr>
                              <w:t>wash : 42  42  42  42  42  42  42  96  22  59</w:t>
                            </w:r>
                          </w:p>
                          <w:p w14:paraId="0B12D886" w14:textId="77777777" w:rsidR="00AD7218" w:rsidRPr="00225356" w:rsidRDefault="00AD7218" w:rsidP="008A163F">
                            <w:pPr>
                              <w:spacing w:after="0"/>
                              <w:rPr>
                                <w:sz w:val="16"/>
                                <w:szCs w:val="16"/>
                              </w:rPr>
                            </w:pPr>
                            <w:r w:rsidRPr="00225356">
                              <w:rPr>
                                <w:sz w:val="16"/>
                                <w:szCs w:val="16"/>
                              </w:rPr>
                              <w:t>water : 42  42  42  42  42  42  42  42</w:t>
                            </w:r>
                          </w:p>
                          <w:p w14:paraId="6D094A7E" w14:textId="77777777" w:rsidR="00AD7218" w:rsidRPr="00225356" w:rsidRDefault="00AD7218" w:rsidP="008A163F">
                            <w:pPr>
                              <w:spacing w:after="0"/>
                              <w:rPr>
                                <w:sz w:val="16"/>
                                <w:szCs w:val="16"/>
                              </w:rPr>
                            </w:pPr>
                            <w:r w:rsidRPr="00225356">
                              <w:rPr>
                                <w:sz w:val="16"/>
                                <w:szCs w:val="16"/>
                              </w:rPr>
                              <w:t>all : 42  42  42  42  42  42  46</w:t>
                            </w:r>
                          </w:p>
                          <w:p w14:paraId="187BBE5C" w14:textId="77777777" w:rsidR="00AD7218" w:rsidRPr="00225356" w:rsidRDefault="00AD7218" w:rsidP="008A163F">
                            <w:pPr>
                              <w:spacing w:after="0"/>
                              <w:rPr>
                                <w:sz w:val="16"/>
                                <w:szCs w:val="16"/>
                              </w:rPr>
                            </w:pPr>
                            <w:r w:rsidRPr="00225356">
                              <w:rPr>
                                <w:sz w:val="16"/>
                                <w:szCs w:val="16"/>
                              </w:rPr>
                              <w:t>year : 42  46  46  46  46  46  46  31  42  42  42  42</w:t>
                            </w:r>
                          </w:p>
                          <w:p w14:paraId="5E428931" w14:textId="77777777" w:rsidR="00AD7218" w:rsidRPr="00225356" w:rsidRDefault="00AD7218" w:rsidP="008A163F">
                            <w:pPr>
                              <w:spacing w:after="0"/>
                              <w:rPr>
                                <w:sz w:val="16"/>
                                <w:szCs w:val="16"/>
                              </w:rPr>
                            </w:pPr>
                            <w:proofErr w:type="spellStart"/>
                            <w:r w:rsidRPr="00225356">
                              <w:rPr>
                                <w:sz w:val="16"/>
                                <w:szCs w:val="16"/>
                              </w:rPr>
                              <w:t>sil</w:t>
                            </w:r>
                            <w:proofErr w:type="spellEnd"/>
                            <w:r w:rsidRPr="00225356">
                              <w:rPr>
                                <w:sz w:val="16"/>
                                <w:szCs w:val="16"/>
                              </w:rPr>
                              <w:t xml:space="preserve"> : 47  47  47  47  47</w:t>
                            </w:r>
                          </w:p>
                        </w:tc>
                      </w:tr>
                      <w:tr w:rsidR="00AD7218" w14:paraId="6436FA91" w14:textId="77777777" w:rsidTr="00AA4E24">
                        <w:tc>
                          <w:tcPr>
                            <w:tcW w:w="1726" w:type="dxa"/>
                          </w:tcPr>
                          <w:p w14:paraId="4965E046" w14:textId="77777777" w:rsidR="00AD7218" w:rsidRDefault="00AD7218" w:rsidP="008A163F">
                            <w:pPr>
                              <w:spacing w:after="0"/>
                            </w:pPr>
                            <w:r>
                              <w:t>FCJF0</w:t>
                            </w:r>
                          </w:p>
                        </w:tc>
                        <w:tc>
                          <w:tcPr>
                            <w:tcW w:w="5582" w:type="dxa"/>
                          </w:tcPr>
                          <w:p w14:paraId="6459CB1F" w14:textId="77777777" w:rsidR="00AD7218" w:rsidRPr="00225356" w:rsidRDefault="00AD7218" w:rsidP="008A163F">
                            <w:pPr>
                              <w:spacing w:after="0"/>
                              <w:rPr>
                                <w:sz w:val="16"/>
                                <w:szCs w:val="16"/>
                              </w:rPr>
                            </w:pPr>
                            <w:proofErr w:type="spellStart"/>
                            <w:r w:rsidRPr="00225356">
                              <w:rPr>
                                <w:sz w:val="16"/>
                                <w:szCs w:val="16"/>
                              </w:rPr>
                              <w:t>sil</w:t>
                            </w:r>
                            <w:proofErr w:type="spellEnd"/>
                            <w:r w:rsidRPr="00225356">
                              <w:rPr>
                                <w:sz w:val="16"/>
                                <w:szCs w:val="16"/>
                              </w:rPr>
                              <w:t xml:space="preserve"> : 47  47  47  47  47  47</w:t>
                            </w:r>
                          </w:p>
                          <w:p w14:paraId="63D26177" w14:textId="77777777" w:rsidR="00AD7218" w:rsidRPr="00225356" w:rsidRDefault="00AD7218" w:rsidP="008A163F">
                            <w:pPr>
                              <w:spacing w:after="0"/>
                              <w:rPr>
                                <w:sz w:val="16"/>
                                <w:szCs w:val="16"/>
                              </w:rPr>
                            </w:pPr>
                            <w:r w:rsidRPr="00225356">
                              <w:rPr>
                                <w:sz w:val="16"/>
                                <w:szCs w:val="16"/>
                              </w:rPr>
                              <w:t>she : 22  22  45  69  46  46</w:t>
                            </w:r>
                          </w:p>
                          <w:p w14:paraId="18F20014" w14:textId="77777777" w:rsidR="00AD7218" w:rsidRPr="00225356" w:rsidRDefault="00AD7218" w:rsidP="008A163F">
                            <w:pPr>
                              <w:spacing w:after="0"/>
                              <w:rPr>
                                <w:sz w:val="16"/>
                                <w:szCs w:val="16"/>
                              </w:rPr>
                            </w:pPr>
                            <w:r w:rsidRPr="00225356">
                              <w:rPr>
                                <w:sz w:val="16"/>
                                <w:szCs w:val="16"/>
                              </w:rPr>
                              <w:t>had : 39  42  42  42  42  42  40  22  45  69</w:t>
                            </w:r>
                          </w:p>
                          <w:p w14:paraId="16F9BDAF" w14:textId="77777777" w:rsidR="00AD7218" w:rsidRPr="00225356" w:rsidRDefault="00AD7218" w:rsidP="008A163F">
                            <w:pPr>
                              <w:spacing w:after="0"/>
                              <w:rPr>
                                <w:sz w:val="16"/>
                                <w:szCs w:val="16"/>
                              </w:rPr>
                            </w:pPr>
                            <w:r w:rsidRPr="00225356">
                              <w:rPr>
                                <w:sz w:val="16"/>
                                <w:szCs w:val="16"/>
                              </w:rPr>
                              <w:t>your : 22  45  69  42  42</w:t>
                            </w:r>
                          </w:p>
                          <w:p w14:paraId="05EEA1D1" w14:textId="77777777" w:rsidR="00AD7218" w:rsidRPr="00225356" w:rsidRDefault="00AD7218" w:rsidP="008A163F">
                            <w:pPr>
                              <w:spacing w:after="0"/>
                              <w:rPr>
                                <w:sz w:val="16"/>
                                <w:szCs w:val="16"/>
                              </w:rPr>
                            </w:pPr>
                            <w:r w:rsidRPr="00225356">
                              <w:rPr>
                                <w:sz w:val="16"/>
                                <w:szCs w:val="16"/>
                              </w:rPr>
                              <w:t>dark : 40  25  42  67  67  67  40  47  47  59</w:t>
                            </w:r>
                          </w:p>
                          <w:p w14:paraId="2EC28E17" w14:textId="77777777" w:rsidR="00AD7218" w:rsidRPr="00225356" w:rsidRDefault="00AD7218" w:rsidP="008A163F">
                            <w:pPr>
                              <w:spacing w:after="0"/>
                              <w:rPr>
                                <w:sz w:val="16"/>
                                <w:szCs w:val="16"/>
                              </w:rPr>
                            </w:pPr>
                            <w:r w:rsidRPr="00225356">
                              <w:rPr>
                                <w:sz w:val="16"/>
                                <w:szCs w:val="16"/>
                              </w:rPr>
                              <w:t>suit : 59  59  59  69  42  42  42  42  42  42</w:t>
                            </w:r>
                          </w:p>
                          <w:p w14:paraId="78D1E6E9" w14:textId="77777777" w:rsidR="00AD7218" w:rsidRPr="00225356" w:rsidRDefault="00AD7218" w:rsidP="008A163F">
                            <w:pPr>
                              <w:spacing w:after="0"/>
                              <w:rPr>
                                <w:sz w:val="16"/>
                                <w:szCs w:val="16"/>
                              </w:rPr>
                            </w:pPr>
                            <w:r w:rsidRPr="00225356">
                              <w:rPr>
                                <w:sz w:val="16"/>
                                <w:szCs w:val="16"/>
                              </w:rPr>
                              <w:t>in : 46  39  39</w:t>
                            </w:r>
                          </w:p>
                          <w:p w14:paraId="279481B1" w14:textId="77777777" w:rsidR="00AD7218" w:rsidRPr="00225356" w:rsidRDefault="00AD7218" w:rsidP="008A163F">
                            <w:pPr>
                              <w:spacing w:after="0"/>
                              <w:rPr>
                                <w:sz w:val="16"/>
                                <w:szCs w:val="16"/>
                              </w:rPr>
                            </w:pPr>
                            <w:r w:rsidRPr="00225356">
                              <w:rPr>
                                <w:sz w:val="16"/>
                                <w:szCs w:val="16"/>
                              </w:rPr>
                              <w:t>greasy : 42  42  42  42  46  46  59  59  45  69  46</w:t>
                            </w:r>
                          </w:p>
                          <w:p w14:paraId="07401F52" w14:textId="77777777" w:rsidR="00AD7218" w:rsidRPr="00225356" w:rsidRDefault="00AD7218" w:rsidP="008A163F">
                            <w:pPr>
                              <w:spacing w:after="0"/>
                              <w:rPr>
                                <w:sz w:val="16"/>
                                <w:szCs w:val="16"/>
                              </w:rPr>
                            </w:pPr>
                            <w:r w:rsidRPr="00225356">
                              <w:rPr>
                                <w:sz w:val="16"/>
                                <w:szCs w:val="16"/>
                              </w:rPr>
                              <w:t>wash : 42  42  42  42  42  42  42  40  22  22  59  45</w:t>
                            </w:r>
                          </w:p>
                          <w:p w14:paraId="41FE5339" w14:textId="77777777" w:rsidR="00AD7218" w:rsidRPr="00225356" w:rsidRDefault="00AD7218" w:rsidP="008A163F">
                            <w:pPr>
                              <w:spacing w:after="0"/>
                              <w:rPr>
                                <w:sz w:val="16"/>
                                <w:szCs w:val="16"/>
                              </w:rPr>
                            </w:pPr>
                            <w:r w:rsidRPr="00225356">
                              <w:rPr>
                                <w:sz w:val="16"/>
                                <w:szCs w:val="16"/>
                              </w:rPr>
                              <w:t>water : 42  42  42  42  42  42  42  42</w:t>
                            </w:r>
                          </w:p>
                          <w:p w14:paraId="54CB81A8" w14:textId="77777777" w:rsidR="00AD7218" w:rsidRPr="00225356" w:rsidRDefault="00AD7218" w:rsidP="008A163F">
                            <w:pPr>
                              <w:spacing w:after="0"/>
                              <w:rPr>
                                <w:sz w:val="16"/>
                                <w:szCs w:val="16"/>
                              </w:rPr>
                            </w:pPr>
                            <w:r w:rsidRPr="00225356">
                              <w:rPr>
                                <w:sz w:val="16"/>
                                <w:szCs w:val="16"/>
                              </w:rPr>
                              <w:t>all : 42  42  42  42  42  42</w:t>
                            </w:r>
                          </w:p>
                          <w:p w14:paraId="1E39DC9B" w14:textId="77777777" w:rsidR="00AD7218" w:rsidRPr="00225356" w:rsidRDefault="00AD7218" w:rsidP="008A163F">
                            <w:pPr>
                              <w:spacing w:after="0"/>
                              <w:rPr>
                                <w:sz w:val="16"/>
                                <w:szCs w:val="16"/>
                              </w:rPr>
                            </w:pPr>
                            <w:r w:rsidRPr="00225356">
                              <w:rPr>
                                <w:sz w:val="16"/>
                                <w:szCs w:val="16"/>
                              </w:rPr>
                              <w:t>year : 46  46  46  46  46  31  31  31  31</w:t>
                            </w:r>
                          </w:p>
                          <w:p w14:paraId="2CD0E03B" w14:textId="77777777" w:rsidR="00AD7218" w:rsidRPr="00225356" w:rsidRDefault="00AD7218" w:rsidP="008A163F">
                            <w:pPr>
                              <w:spacing w:after="0"/>
                              <w:rPr>
                                <w:sz w:val="16"/>
                                <w:szCs w:val="16"/>
                              </w:rPr>
                            </w:pPr>
                            <w:proofErr w:type="spellStart"/>
                            <w:r w:rsidRPr="00225356">
                              <w:rPr>
                                <w:sz w:val="16"/>
                                <w:szCs w:val="16"/>
                              </w:rPr>
                              <w:t>sil</w:t>
                            </w:r>
                            <w:proofErr w:type="spellEnd"/>
                            <w:r w:rsidRPr="00225356">
                              <w:rPr>
                                <w:sz w:val="16"/>
                                <w:szCs w:val="16"/>
                              </w:rPr>
                              <w:t xml:space="preserve"> : 40  47  47  47</w:t>
                            </w:r>
                          </w:p>
                        </w:tc>
                      </w:tr>
                    </w:tbl>
                    <w:p w14:paraId="2C37834A" w14:textId="77777777" w:rsidR="00AD7218" w:rsidRDefault="00AD7218" w:rsidP="008A163F"/>
                  </w:txbxContent>
                </v:textbox>
                <w10:anchorlock/>
              </v:shape>
            </w:pict>
          </mc:Fallback>
        </mc:AlternateContent>
      </w:r>
    </w:p>
    <w:p w14:paraId="4D3BBA33" w14:textId="575F289A" w:rsidR="007E0731" w:rsidRDefault="000D06C3" w:rsidP="008350CC">
      <w:pPr>
        <w:pStyle w:val="Heading2"/>
      </w:pPr>
      <w:bookmarkStart w:id="30" w:name="_Toc330501085"/>
      <w:r>
        <w:t>Experiment 3 (exp01</w:t>
      </w:r>
      <w:r w:rsidR="008350CC">
        <w:t>5</w:t>
      </w:r>
      <w:r>
        <w:t>)</w:t>
      </w:r>
      <w:bookmarkEnd w:id="30"/>
    </w:p>
    <w:p w14:paraId="5EDE316A" w14:textId="12ADEF71" w:rsidR="000D06C3" w:rsidRDefault="000D06C3" w:rsidP="00035B2B">
      <w:r w:rsidRPr="00483159">
        <w:rPr>
          <w:b/>
          <w:bCs/>
          <w:i/>
          <w:iCs/>
        </w:rPr>
        <w:t>Parameters:</w:t>
      </w:r>
      <w:r w:rsidR="00035B2B">
        <w:t xml:space="preserve">  </w:t>
      </w:r>
      <w:proofErr w:type="spellStart"/>
      <w:r w:rsidR="00035B2B">
        <w:t>block_size</w:t>
      </w:r>
      <w:proofErr w:type="spellEnd"/>
      <w:r w:rsidR="00035B2B">
        <w:t>=1</w:t>
      </w:r>
      <w:r>
        <w:t xml:space="preserve">0 </w:t>
      </w:r>
      <w:proofErr w:type="spellStart"/>
      <w:r>
        <w:t>msec</w:t>
      </w:r>
      <w:proofErr w:type="spellEnd"/>
      <w:r>
        <w:t xml:space="preserve">, conjugate priors, </w:t>
      </w:r>
      <w:proofErr w:type="spellStart"/>
      <w:r>
        <w:t>Kz</w:t>
      </w:r>
      <w:proofErr w:type="spellEnd"/>
      <w:r>
        <w:t>=100</w:t>
      </w:r>
      <w:proofErr w:type="gramStart"/>
      <w:r>
        <w:t>,Ks</w:t>
      </w:r>
      <w:proofErr w:type="gramEnd"/>
      <w:r>
        <w:t>=</w:t>
      </w:r>
      <w:r w:rsidR="00035B2B">
        <w:t>4</w:t>
      </w:r>
    </w:p>
    <w:p w14:paraId="346EDFD7" w14:textId="29518943" w:rsidR="004A643D" w:rsidRDefault="000D06C3" w:rsidP="00920399">
      <w:r>
        <w:t>This experiment is similar to exp00</w:t>
      </w:r>
      <w:r w:rsidR="00920399">
        <w:t>0</w:t>
      </w:r>
      <w:r>
        <w:t xml:space="preserve"> but Ks </w:t>
      </w:r>
      <w:proofErr w:type="gramStart"/>
      <w:r>
        <w:t>is</w:t>
      </w:r>
      <w:proofErr w:type="gramEnd"/>
      <w:r>
        <w:t xml:space="preserve"> set to </w:t>
      </w:r>
      <w:r w:rsidR="00035B2B">
        <w:t>4</w:t>
      </w:r>
      <w:r>
        <w:t xml:space="preserve">.  This allows the algorithm to model each segment with a mixture of Gaussians (up to </w:t>
      </w:r>
      <w:r w:rsidR="00035B2B">
        <w:t>4</w:t>
      </w:r>
      <w:r>
        <w:t xml:space="preserve"> components.)  Letting each segment to be molded by more than one Gaussian means each segment can potentially models more than one acoustical event.  It </w:t>
      </w:r>
      <w:r w:rsidR="00483159">
        <w:t>causes</w:t>
      </w:r>
      <w:r>
        <w:t xml:space="preserve"> segments representing similar acoustical </w:t>
      </w:r>
      <w:r w:rsidR="00483159">
        <w:t xml:space="preserve">events </w:t>
      </w:r>
      <w:r w:rsidR="008350CC">
        <w:t>to be</w:t>
      </w:r>
      <w:r>
        <w:t xml:space="preserve"> different</w:t>
      </w:r>
      <w:r w:rsidR="00483159">
        <w:t xml:space="preserve"> from each other</w:t>
      </w:r>
      <w:r>
        <w:t>.</w:t>
      </w:r>
      <w:r w:rsidR="008350CC">
        <w:t xml:space="preserve"> Meaning for example, a segment can represent using one Gaussian while another similar segment can be represented with two Gaussians </w:t>
      </w:r>
      <w:r w:rsidR="008350CC">
        <w:lastRenderedPageBreak/>
        <w:t>(modes). In this case, the distance between two segments might be large. Because the distance between one of the modes of the second segment might be large to the only mode of the first segment while the other mode has a small</w:t>
      </w:r>
      <w:r w:rsidR="00681B3D">
        <w:t>er</w:t>
      </w:r>
      <w:r w:rsidR="008350CC">
        <w:t xml:space="preserve"> distance. </w:t>
      </w:r>
      <w:r>
        <w:t xml:space="preserve"> For example, segments 2</w:t>
      </w:r>
      <w:r w:rsidR="008350CC">
        <w:t>5</w:t>
      </w:r>
      <w:r>
        <w:t xml:space="preserve"> and </w:t>
      </w:r>
      <w:r w:rsidR="008350CC">
        <w:t>4</w:t>
      </w:r>
      <w:r>
        <w:t xml:space="preserve">7 represent a similar event but their </w:t>
      </w:r>
      <w:r w:rsidR="008350CC">
        <w:t>distance is large (32.5</w:t>
      </w:r>
      <w:r>
        <w:t xml:space="preserve">).  Segment </w:t>
      </w:r>
      <w:r w:rsidR="008350CC">
        <w:t>47</w:t>
      </w:r>
      <w:r>
        <w:t xml:space="preserve"> is modeled using a single Gaussian and segment </w:t>
      </w:r>
      <w:r w:rsidR="008350CC">
        <w:t>25</w:t>
      </w:r>
      <w:r>
        <w:t xml:space="preserve"> using 2 Gaussian</w:t>
      </w:r>
      <w:r w:rsidR="00483159">
        <w:t>s</w:t>
      </w:r>
      <w:r w:rsidR="008350CC">
        <w:t>. The distance between the first mode of 25 and 47 is 10.2 and the distance between the second mode of 25 and 47 is 65.9 and since the probability of both modes is almost equal the total distance is around 32.5.</w:t>
      </w:r>
      <w:r>
        <w:t xml:space="preserve"> </w:t>
      </w:r>
    </w:p>
    <w:p w14:paraId="7ED0A10A" w14:textId="3F031121" w:rsidR="003738F6" w:rsidRDefault="00753286" w:rsidP="00444CA5">
      <w:r>
        <w:rPr>
          <w:noProof/>
        </w:rPr>
        <mc:AlternateContent>
          <mc:Choice Requires="wps">
            <w:drawing>
              <wp:anchor distT="0" distB="0" distL="114300" distR="114300" simplePos="0" relativeHeight="251683840" behindDoc="0" locked="0" layoutInCell="1" allowOverlap="1" wp14:anchorId="758AC8B2" wp14:editId="45F8A613">
                <wp:simplePos x="0" y="0"/>
                <wp:positionH relativeFrom="column">
                  <wp:posOffset>466725</wp:posOffset>
                </wp:positionH>
                <wp:positionV relativeFrom="paragraph">
                  <wp:posOffset>560070</wp:posOffset>
                </wp:positionV>
                <wp:extent cx="5095875" cy="1403985"/>
                <wp:effectExtent l="0" t="0" r="9525" b="2540"/>
                <wp:wrapTopAndBottom/>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5875" cy="1403985"/>
                        </a:xfrm>
                        <a:prstGeom prst="rect">
                          <a:avLst/>
                        </a:prstGeom>
                        <a:solidFill>
                          <a:srgbClr val="FFFFFF"/>
                        </a:solidFill>
                        <a:ln w="9525">
                          <a:noFill/>
                          <a:miter lim="800000"/>
                          <a:headEnd/>
                          <a:tailEnd/>
                        </a:ln>
                      </wps:spPr>
                      <wps:txbx>
                        <w:txbxContent>
                          <w:p w14:paraId="57A4DF6E" w14:textId="77777777" w:rsidR="00AD7218" w:rsidRDefault="00AD7218" w:rsidP="000D06C3"/>
                          <w:p w14:paraId="6B1C5C2B" w14:textId="1DBBD5E4" w:rsidR="00AD7218" w:rsidRDefault="00AD7218" w:rsidP="000D06C3">
                            <w:pPr>
                              <w:pStyle w:val="Caption"/>
                              <w:keepNext/>
                            </w:pPr>
                            <w:bookmarkStart w:id="31" w:name="_Ref327531371"/>
                            <w:r>
                              <w:t xml:space="preserve">Table </w:t>
                            </w:r>
                            <w:r>
                              <w:fldChar w:fldCharType="begin"/>
                            </w:r>
                            <w:r>
                              <w:instrText xml:space="preserve"> SEQ Table \* ARABIC </w:instrText>
                            </w:r>
                            <w:r>
                              <w:fldChar w:fldCharType="separate"/>
                            </w:r>
                            <w:r w:rsidR="00AF102B">
                              <w:rPr>
                                <w:noProof/>
                              </w:rPr>
                              <w:t>4</w:t>
                            </w:r>
                            <w:r>
                              <w:rPr>
                                <w:noProof/>
                              </w:rPr>
                              <w:fldChar w:fldCharType="end"/>
                            </w:r>
                            <w:bookmarkEnd w:id="31"/>
                            <w:r>
                              <w:rPr>
                                <w:noProof/>
                              </w:rPr>
                              <w:t>- Mapping Segments to Words for Experiment 3</w:t>
                            </w:r>
                          </w:p>
                          <w:tbl>
                            <w:tblPr>
                              <w:tblStyle w:val="TableGrid"/>
                              <w:tblW w:w="0" w:type="auto"/>
                              <w:tblLook w:val="04A0" w:firstRow="1" w:lastRow="0" w:firstColumn="1" w:lastColumn="0" w:noHBand="0" w:noVBand="1"/>
                            </w:tblPr>
                            <w:tblGrid>
                              <w:gridCol w:w="1726"/>
                              <w:gridCol w:w="6122"/>
                            </w:tblGrid>
                            <w:tr w:rsidR="00AD7218" w14:paraId="747F1899" w14:textId="77777777" w:rsidTr="00AA4E24">
                              <w:tc>
                                <w:tcPr>
                                  <w:tcW w:w="1726" w:type="dxa"/>
                                </w:tcPr>
                                <w:p w14:paraId="3A08DC53" w14:textId="77777777" w:rsidR="00AD7218" w:rsidRDefault="00AD7218" w:rsidP="000D06C3">
                                  <w:pPr>
                                    <w:spacing w:after="0"/>
                                  </w:pPr>
                                  <w:r>
                                    <w:t>speakers</w:t>
                                  </w:r>
                                </w:p>
                              </w:tc>
                              <w:tc>
                                <w:tcPr>
                                  <w:tcW w:w="6122" w:type="dxa"/>
                                </w:tcPr>
                                <w:p w14:paraId="00F93BFD" w14:textId="77777777" w:rsidR="00AD7218" w:rsidRDefault="00AD7218" w:rsidP="000D06C3">
                                  <w:pPr>
                                    <w:spacing w:after="0"/>
                                  </w:pPr>
                                </w:p>
                              </w:tc>
                            </w:tr>
                            <w:tr w:rsidR="00AD7218" w14:paraId="7FD98BB9" w14:textId="77777777" w:rsidTr="00AA4E24">
                              <w:tc>
                                <w:tcPr>
                                  <w:tcW w:w="1726" w:type="dxa"/>
                                </w:tcPr>
                                <w:p w14:paraId="4ADF8E8F" w14:textId="77777777" w:rsidR="00AD7218" w:rsidRPr="00F80744" w:rsidRDefault="00AD7218" w:rsidP="000D06C3">
                                  <w:pPr>
                                    <w:spacing w:after="0"/>
                                    <w:rPr>
                                      <w:sz w:val="16"/>
                                      <w:szCs w:val="16"/>
                                    </w:rPr>
                                  </w:pPr>
                                  <w:r w:rsidRPr="00F80744">
                                    <w:rPr>
                                      <w:sz w:val="16"/>
                                      <w:szCs w:val="16"/>
                                    </w:rPr>
                                    <w:t>FALK0</w:t>
                                  </w:r>
                                </w:p>
                              </w:tc>
                              <w:tc>
                                <w:tcPr>
                                  <w:tcW w:w="6122" w:type="dxa"/>
                                </w:tcPr>
                                <w:p w14:paraId="5CB93C7B" w14:textId="77777777" w:rsidR="00AD7218" w:rsidRPr="00035B2B" w:rsidRDefault="00AD7218" w:rsidP="00035B2B">
                                  <w:pPr>
                                    <w:spacing w:after="0"/>
                                    <w:rPr>
                                      <w:sz w:val="16"/>
                                      <w:szCs w:val="16"/>
                                    </w:rPr>
                                  </w:pPr>
                                  <w:proofErr w:type="spellStart"/>
                                  <w:r w:rsidRPr="00035B2B">
                                    <w:rPr>
                                      <w:sz w:val="16"/>
                                      <w:szCs w:val="16"/>
                                    </w:rPr>
                                    <w:t>sil</w:t>
                                  </w:r>
                                  <w:proofErr w:type="spellEnd"/>
                                  <w:r w:rsidRPr="00035B2B">
                                    <w:rPr>
                                      <w:sz w:val="16"/>
                                      <w:szCs w:val="16"/>
                                    </w:rPr>
                                    <w:t xml:space="preserve"> : 50   50   50   50   50   50   50   50   22   22   22   22  100   35</w:t>
                                  </w:r>
                                </w:p>
                                <w:p w14:paraId="49522621" w14:textId="77777777" w:rsidR="00AD7218" w:rsidRPr="00035B2B" w:rsidRDefault="00AD7218" w:rsidP="00035B2B">
                                  <w:pPr>
                                    <w:spacing w:after="0"/>
                                    <w:rPr>
                                      <w:sz w:val="16"/>
                                      <w:szCs w:val="16"/>
                                    </w:rPr>
                                  </w:pPr>
                                  <w:r w:rsidRPr="00035B2B">
                                    <w:rPr>
                                      <w:sz w:val="16"/>
                                      <w:szCs w:val="16"/>
                                    </w:rPr>
                                    <w:t>she : 35  35  35  35  35  35  35  35  35  35  75  75  43  43  43  43  43  89  89  89</w:t>
                                  </w:r>
                                </w:p>
                                <w:p w14:paraId="6F8DABF5" w14:textId="77777777" w:rsidR="00AD7218" w:rsidRPr="00035B2B" w:rsidRDefault="00AD7218" w:rsidP="00035B2B">
                                  <w:pPr>
                                    <w:spacing w:after="0"/>
                                    <w:rPr>
                                      <w:sz w:val="16"/>
                                      <w:szCs w:val="16"/>
                                    </w:rPr>
                                  </w:pPr>
                                  <w:r w:rsidRPr="00035B2B">
                                    <w:rPr>
                                      <w:sz w:val="16"/>
                                      <w:szCs w:val="16"/>
                                    </w:rPr>
                                    <w:t>had : 4   4   4   4   4   4   4  40  40  40  40  40   2   2   2  73  73  73  35  21  59  59  72</w:t>
                                  </w:r>
                                </w:p>
                                <w:p w14:paraId="290ACC64" w14:textId="77777777" w:rsidR="00AD7218" w:rsidRPr="00035B2B" w:rsidRDefault="00AD7218" w:rsidP="00035B2B">
                                  <w:pPr>
                                    <w:spacing w:after="0"/>
                                    <w:rPr>
                                      <w:sz w:val="16"/>
                                      <w:szCs w:val="16"/>
                                    </w:rPr>
                                  </w:pPr>
                                  <w:r w:rsidRPr="00035B2B">
                                    <w:rPr>
                                      <w:sz w:val="16"/>
                                      <w:szCs w:val="16"/>
                                    </w:rPr>
                                    <w:t>your : 72  91  91  91  91  91  91   2   2  45</w:t>
                                  </w:r>
                                </w:p>
                                <w:p w14:paraId="1E4FF1DF" w14:textId="77777777" w:rsidR="00AD7218" w:rsidRPr="00035B2B" w:rsidRDefault="00AD7218" w:rsidP="00035B2B">
                                  <w:pPr>
                                    <w:spacing w:after="0"/>
                                    <w:rPr>
                                      <w:sz w:val="16"/>
                                      <w:szCs w:val="16"/>
                                    </w:rPr>
                                  </w:pPr>
                                  <w:r w:rsidRPr="00035B2B">
                                    <w:rPr>
                                      <w:sz w:val="16"/>
                                      <w:szCs w:val="16"/>
                                    </w:rPr>
                                    <w:t>dark : 45  25  25  35  11  11  91  91  40   7   7   7   7   7   7   7   7   7   7   7   7   8   8   8  13  96  96   5  16  16  76  76</w:t>
                                  </w:r>
                                </w:p>
                                <w:p w14:paraId="7BFEADCF" w14:textId="77777777" w:rsidR="00AD7218" w:rsidRPr="00035B2B" w:rsidRDefault="00AD7218" w:rsidP="00035B2B">
                                  <w:pPr>
                                    <w:spacing w:after="0"/>
                                    <w:rPr>
                                      <w:sz w:val="16"/>
                                      <w:szCs w:val="16"/>
                                    </w:rPr>
                                  </w:pPr>
                                  <w:r w:rsidRPr="00035B2B">
                                    <w:rPr>
                                      <w:sz w:val="16"/>
                                      <w:szCs w:val="16"/>
                                    </w:rPr>
                                    <w:t>suit : 76  76  76  76  76  76  76  76  76   3   3  87  76  67  26  26  26  26  26  26  26  84  84  13  35  11  11</w:t>
                                  </w:r>
                                </w:p>
                                <w:p w14:paraId="745EC812" w14:textId="77777777" w:rsidR="00AD7218" w:rsidRPr="00035B2B" w:rsidRDefault="00AD7218" w:rsidP="00035B2B">
                                  <w:pPr>
                                    <w:spacing w:after="0"/>
                                    <w:rPr>
                                      <w:sz w:val="16"/>
                                      <w:szCs w:val="16"/>
                                    </w:rPr>
                                  </w:pPr>
                                  <w:r w:rsidRPr="00035B2B">
                                    <w:rPr>
                                      <w:sz w:val="16"/>
                                      <w:szCs w:val="16"/>
                                    </w:rPr>
                                    <w:t>in : 59  58  58  58  58  49  49  49  89  89  67  67  67  67  67  67  25</w:t>
                                  </w:r>
                                </w:p>
                                <w:p w14:paraId="732E4DB3" w14:textId="77777777" w:rsidR="00AD7218" w:rsidRPr="00035B2B" w:rsidRDefault="00AD7218" w:rsidP="00035B2B">
                                  <w:pPr>
                                    <w:spacing w:after="0"/>
                                    <w:rPr>
                                      <w:sz w:val="16"/>
                                      <w:szCs w:val="16"/>
                                    </w:rPr>
                                  </w:pPr>
                                  <w:r w:rsidRPr="00035B2B">
                                    <w:rPr>
                                      <w:sz w:val="16"/>
                                      <w:szCs w:val="16"/>
                                    </w:rPr>
                                    <w:t>greasy : 25  35  16  16  71  71  71  71  71   2   2  67  67  67  43  43  43  43  43  89  89  51  51  51  51  51   3   3   3  75  75  43  43  43  43  43  26  26  70</w:t>
                                  </w:r>
                                </w:p>
                                <w:p w14:paraId="5267D346" w14:textId="77777777" w:rsidR="00AD7218" w:rsidRPr="00035B2B" w:rsidRDefault="00AD7218" w:rsidP="00035B2B">
                                  <w:pPr>
                                    <w:spacing w:after="0"/>
                                    <w:rPr>
                                      <w:sz w:val="16"/>
                                      <w:szCs w:val="16"/>
                                    </w:rPr>
                                  </w:pPr>
                                  <w:r w:rsidRPr="00035B2B">
                                    <w:rPr>
                                      <w:sz w:val="16"/>
                                      <w:szCs w:val="16"/>
                                    </w:rPr>
                                    <w:t>wash : 70   70   29   29   29   29   29   29   48   48   48   48   47   47   47   88   88   88   88    7    7  100  100   35   35   35   35   35   35   35   41   41</w:t>
                                  </w:r>
                                </w:p>
                                <w:p w14:paraId="7420F905" w14:textId="77777777" w:rsidR="00AD7218" w:rsidRPr="00035B2B" w:rsidRDefault="00AD7218" w:rsidP="00035B2B">
                                  <w:pPr>
                                    <w:spacing w:after="0"/>
                                    <w:rPr>
                                      <w:sz w:val="16"/>
                                      <w:szCs w:val="16"/>
                                    </w:rPr>
                                  </w:pPr>
                                  <w:r w:rsidRPr="00035B2B">
                                    <w:rPr>
                                      <w:sz w:val="16"/>
                                      <w:szCs w:val="16"/>
                                    </w:rPr>
                                    <w:t>water : 48  47  47  47  47  88  88  88  88  88  88  88  73  73  50  50  50  57  57  57  57  57  57  45</w:t>
                                  </w:r>
                                </w:p>
                                <w:p w14:paraId="2FFE37CB" w14:textId="77777777" w:rsidR="00AD7218" w:rsidRPr="00035B2B" w:rsidRDefault="00AD7218" w:rsidP="00035B2B">
                                  <w:pPr>
                                    <w:spacing w:after="0"/>
                                    <w:rPr>
                                      <w:sz w:val="16"/>
                                      <w:szCs w:val="16"/>
                                    </w:rPr>
                                  </w:pPr>
                                  <w:r w:rsidRPr="00035B2B">
                                    <w:rPr>
                                      <w:sz w:val="16"/>
                                      <w:szCs w:val="16"/>
                                    </w:rPr>
                                    <w:t>all : 25  25  25  25  25  25  25  25  25  25  25  87  87  87   7   7  43  43  43  43</w:t>
                                  </w:r>
                                </w:p>
                                <w:p w14:paraId="46AF2DB4" w14:textId="77777777" w:rsidR="00AD7218" w:rsidRPr="00035B2B" w:rsidRDefault="00AD7218" w:rsidP="00035B2B">
                                  <w:pPr>
                                    <w:spacing w:after="0"/>
                                    <w:rPr>
                                      <w:sz w:val="16"/>
                                      <w:szCs w:val="16"/>
                                    </w:rPr>
                                  </w:pPr>
                                  <w:r w:rsidRPr="00035B2B">
                                    <w:rPr>
                                      <w:sz w:val="16"/>
                                      <w:szCs w:val="16"/>
                                    </w:rPr>
                                    <w:t>year : 43  43  43  43  43  43  43  43  43  43  43  43  43  43  43  43  43  43  43  43  31  31  31  23  23  23  18  18  18  18  18  18  18  18  18  13</w:t>
                                  </w:r>
                                </w:p>
                                <w:p w14:paraId="6EF9CA7A" w14:textId="49792CC1" w:rsidR="00AD7218" w:rsidRPr="00F80744" w:rsidRDefault="00AD7218" w:rsidP="00035B2B">
                                  <w:pPr>
                                    <w:spacing w:after="0"/>
                                    <w:rPr>
                                      <w:sz w:val="16"/>
                                      <w:szCs w:val="16"/>
                                    </w:rPr>
                                  </w:pPr>
                                  <w:proofErr w:type="spellStart"/>
                                  <w:r w:rsidRPr="00035B2B">
                                    <w:rPr>
                                      <w:sz w:val="16"/>
                                      <w:szCs w:val="16"/>
                                    </w:rPr>
                                    <w:t>sil</w:t>
                                  </w:r>
                                  <w:proofErr w:type="spellEnd"/>
                                  <w:r w:rsidRPr="00035B2B">
                                    <w:rPr>
                                      <w:sz w:val="16"/>
                                      <w:szCs w:val="16"/>
                                    </w:rPr>
                                    <w:t xml:space="preserve"> : 13  13  13  12  12  12  12  12  12  12  12  12  12  12  12  50</w:t>
                                  </w:r>
                                </w:p>
                              </w:tc>
                            </w:tr>
                            <w:tr w:rsidR="00AD7218" w14:paraId="6825BD83" w14:textId="77777777" w:rsidTr="00AA4E24">
                              <w:tc>
                                <w:tcPr>
                                  <w:tcW w:w="1726" w:type="dxa"/>
                                </w:tcPr>
                                <w:p w14:paraId="57D23D81" w14:textId="77777777" w:rsidR="00AD7218" w:rsidRPr="00F80744" w:rsidRDefault="00AD7218" w:rsidP="000D06C3">
                                  <w:pPr>
                                    <w:spacing w:after="0"/>
                                    <w:rPr>
                                      <w:sz w:val="16"/>
                                      <w:szCs w:val="16"/>
                                    </w:rPr>
                                  </w:pPr>
                                  <w:r w:rsidRPr="00F80744">
                                    <w:rPr>
                                      <w:sz w:val="16"/>
                                      <w:szCs w:val="16"/>
                                    </w:rPr>
                                    <w:t>FCJF0</w:t>
                                  </w:r>
                                </w:p>
                              </w:tc>
                              <w:tc>
                                <w:tcPr>
                                  <w:tcW w:w="6122" w:type="dxa"/>
                                </w:tcPr>
                                <w:p w14:paraId="22E57685" w14:textId="77777777" w:rsidR="00AD7218" w:rsidRPr="00035B2B" w:rsidRDefault="00AD7218" w:rsidP="00035B2B">
                                  <w:pPr>
                                    <w:spacing w:after="0"/>
                                    <w:rPr>
                                      <w:sz w:val="16"/>
                                      <w:szCs w:val="16"/>
                                    </w:rPr>
                                  </w:pPr>
                                  <w:proofErr w:type="spellStart"/>
                                  <w:r w:rsidRPr="00035B2B">
                                    <w:rPr>
                                      <w:sz w:val="16"/>
                                      <w:szCs w:val="16"/>
                                    </w:rPr>
                                    <w:t>sil</w:t>
                                  </w:r>
                                  <w:proofErr w:type="spellEnd"/>
                                  <w:r w:rsidRPr="00035B2B">
                                    <w:rPr>
                                      <w:sz w:val="16"/>
                                      <w:szCs w:val="16"/>
                                    </w:rPr>
                                    <w:t xml:space="preserve"> : 100  100  100  100  100   50   50   22  100  100  100  100  100  100  100  100  100  100   35</w:t>
                                  </w:r>
                                </w:p>
                                <w:p w14:paraId="5800833D" w14:textId="77777777" w:rsidR="00AD7218" w:rsidRPr="00035B2B" w:rsidRDefault="00AD7218" w:rsidP="00035B2B">
                                  <w:pPr>
                                    <w:spacing w:after="0"/>
                                    <w:rPr>
                                      <w:sz w:val="16"/>
                                      <w:szCs w:val="16"/>
                                    </w:rPr>
                                  </w:pPr>
                                  <w:r w:rsidRPr="00035B2B">
                                    <w:rPr>
                                      <w:sz w:val="16"/>
                                      <w:szCs w:val="16"/>
                                    </w:rPr>
                                    <w:t>she : 35  35  35  35  35  35  35  35  76  76  67  43  43  43  89  89  89</w:t>
                                  </w:r>
                                </w:p>
                                <w:p w14:paraId="26B79A79" w14:textId="77777777" w:rsidR="00AD7218" w:rsidRPr="00035B2B" w:rsidRDefault="00AD7218" w:rsidP="00035B2B">
                                  <w:pPr>
                                    <w:spacing w:after="0"/>
                                    <w:rPr>
                                      <w:sz w:val="16"/>
                                      <w:szCs w:val="16"/>
                                    </w:rPr>
                                  </w:pPr>
                                  <w:r w:rsidRPr="00035B2B">
                                    <w:rPr>
                                      <w:sz w:val="16"/>
                                      <w:szCs w:val="16"/>
                                    </w:rPr>
                                    <w:t>had : 4   4   4   4   4  40  40  40  40  40  40  40  40  40  40  75  75  75  15  15  31  31   6   6   6  35  35  76  76</w:t>
                                  </w:r>
                                </w:p>
                                <w:p w14:paraId="6CADC93B" w14:textId="77777777" w:rsidR="00AD7218" w:rsidRPr="00035B2B" w:rsidRDefault="00AD7218" w:rsidP="00035B2B">
                                  <w:pPr>
                                    <w:spacing w:after="0"/>
                                    <w:rPr>
                                      <w:sz w:val="16"/>
                                      <w:szCs w:val="16"/>
                                    </w:rPr>
                                  </w:pPr>
                                  <w:r w:rsidRPr="00035B2B">
                                    <w:rPr>
                                      <w:sz w:val="16"/>
                                      <w:szCs w:val="16"/>
                                    </w:rPr>
                                    <w:t>your : 31   6   6   6  35  35  76  76  42  42  42  42  42  84  84</w:t>
                                  </w:r>
                                </w:p>
                                <w:p w14:paraId="620DBBE4" w14:textId="77777777" w:rsidR="00AD7218" w:rsidRPr="00035B2B" w:rsidRDefault="00AD7218" w:rsidP="00035B2B">
                                  <w:pPr>
                                    <w:spacing w:after="0"/>
                                    <w:rPr>
                                      <w:sz w:val="16"/>
                                      <w:szCs w:val="16"/>
                                    </w:rPr>
                                  </w:pPr>
                                  <w:r w:rsidRPr="00035B2B">
                                    <w:rPr>
                                      <w:sz w:val="16"/>
                                      <w:szCs w:val="16"/>
                                    </w:rPr>
                                    <w:t>dark : 13  13  31  31  11  11  76  42  42  40  40  40  40  40  40  40  40   7   7  90  90  12  12  16  16  16  16  16  35  35</w:t>
                                  </w:r>
                                </w:p>
                                <w:p w14:paraId="43EE0367" w14:textId="77777777" w:rsidR="00AD7218" w:rsidRPr="00035B2B" w:rsidRDefault="00AD7218" w:rsidP="00035B2B">
                                  <w:pPr>
                                    <w:spacing w:after="0"/>
                                    <w:rPr>
                                      <w:sz w:val="16"/>
                                      <w:szCs w:val="16"/>
                                    </w:rPr>
                                  </w:pPr>
                                  <w:r w:rsidRPr="00035B2B">
                                    <w:rPr>
                                      <w:sz w:val="16"/>
                                      <w:szCs w:val="16"/>
                                    </w:rPr>
                                    <w:t>suit : 35  35  35  35  35  35  35  35  41  41  76  76  42  42  42  42  42  42  42  42  42  42  42  42  42  42  42  42  42  43</w:t>
                                  </w:r>
                                </w:p>
                                <w:p w14:paraId="1D055DA3" w14:textId="77777777" w:rsidR="00AD7218" w:rsidRPr="00035B2B" w:rsidRDefault="00AD7218" w:rsidP="00035B2B">
                                  <w:pPr>
                                    <w:spacing w:after="0"/>
                                    <w:rPr>
                                      <w:sz w:val="16"/>
                                      <w:szCs w:val="16"/>
                                    </w:rPr>
                                  </w:pPr>
                                  <w:r w:rsidRPr="00035B2B">
                                    <w:rPr>
                                      <w:sz w:val="16"/>
                                      <w:szCs w:val="16"/>
                                    </w:rPr>
                                    <w:t>in : 43  43  86  86  86  86  86  86  86</w:t>
                                  </w:r>
                                </w:p>
                                <w:p w14:paraId="71E5FA2C" w14:textId="77777777" w:rsidR="00AD7218" w:rsidRPr="00035B2B" w:rsidRDefault="00AD7218" w:rsidP="00035B2B">
                                  <w:pPr>
                                    <w:spacing w:after="0"/>
                                    <w:rPr>
                                      <w:sz w:val="16"/>
                                      <w:szCs w:val="16"/>
                                    </w:rPr>
                                  </w:pPr>
                                  <w:r w:rsidRPr="00035B2B">
                                    <w:rPr>
                                      <w:sz w:val="16"/>
                                      <w:szCs w:val="16"/>
                                    </w:rPr>
                                    <w:t>greasy : 86  59  59  59  59  59  59  59  59  67  67  67  67  67  67  89  89  52  52  35  35  35  35  35  35  35  35  75  76  67  67  42  42  70</w:t>
                                  </w:r>
                                </w:p>
                                <w:p w14:paraId="1EBB6086" w14:textId="77777777" w:rsidR="00AD7218" w:rsidRPr="00035B2B" w:rsidRDefault="00AD7218" w:rsidP="00035B2B">
                                  <w:pPr>
                                    <w:spacing w:after="0"/>
                                    <w:rPr>
                                      <w:sz w:val="16"/>
                                      <w:szCs w:val="16"/>
                                    </w:rPr>
                                  </w:pPr>
                                  <w:r w:rsidRPr="00035B2B">
                                    <w:rPr>
                                      <w:sz w:val="16"/>
                                      <w:szCs w:val="16"/>
                                    </w:rPr>
                                    <w:t>wash : 70  70  70  70  48  48  48  48  48  47  47  47  47  47  47  47  88  88  88   7   7  15  15  15   6   6  35  35  35  35  35  41  41  41</w:t>
                                  </w:r>
                                </w:p>
                                <w:p w14:paraId="1572B5CC" w14:textId="77777777" w:rsidR="00AD7218" w:rsidRPr="00035B2B" w:rsidRDefault="00AD7218" w:rsidP="00035B2B">
                                  <w:pPr>
                                    <w:spacing w:after="0"/>
                                    <w:rPr>
                                      <w:sz w:val="16"/>
                                      <w:szCs w:val="16"/>
                                    </w:rPr>
                                  </w:pPr>
                                  <w:r w:rsidRPr="00035B2B">
                                    <w:rPr>
                                      <w:sz w:val="16"/>
                                      <w:szCs w:val="16"/>
                                    </w:rPr>
                                    <w:t>water : 47  47  47  47  47  47  47  47  47  88  88  39  39  39  39  39  39  39  39  39  39  39  39  47</w:t>
                                  </w:r>
                                </w:p>
                                <w:p w14:paraId="6CB500AA" w14:textId="77777777" w:rsidR="00AD7218" w:rsidRPr="00035B2B" w:rsidRDefault="00AD7218" w:rsidP="00035B2B">
                                  <w:pPr>
                                    <w:spacing w:after="0"/>
                                    <w:rPr>
                                      <w:sz w:val="16"/>
                                      <w:szCs w:val="16"/>
                                    </w:rPr>
                                  </w:pPr>
                                  <w:r w:rsidRPr="00035B2B">
                                    <w:rPr>
                                      <w:sz w:val="16"/>
                                      <w:szCs w:val="16"/>
                                    </w:rPr>
                                    <w:t>all : 47  47  47  47  47  47  47  47  47  47  47  47  30  30  30  43  43</w:t>
                                  </w:r>
                                </w:p>
                                <w:p w14:paraId="76E76461" w14:textId="77777777" w:rsidR="00AD7218" w:rsidRPr="00035B2B" w:rsidRDefault="00AD7218" w:rsidP="00035B2B">
                                  <w:pPr>
                                    <w:spacing w:after="0"/>
                                    <w:rPr>
                                      <w:sz w:val="16"/>
                                      <w:szCs w:val="16"/>
                                    </w:rPr>
                                  </w:pPr>
                                  <w:r w:rsidRPr="00035B2B">
                                    <w:rPr>
                                      <w:sz w:val="16"/>
                                      <w:szCs w:val="16"/>
                                    </w:rPr>
                                    <w:t>year : 43  43  43  43  43  43  43  43  43  43  43  43  76  76  76  76  76  76  13  13  13  13  13  13  13  13  13</w:t>
                                  </w:r>
                                </w:p>
                                <w:p w14:paraId="55CB0258" w14:textId="2602C95D" w:rsidR="00AD7218" w:rsidRPr="00F80744" w:rsidRDefault="00AD7218" w:rsidP="00035B2B">
                                  <w:pPr>
                                    <w:spacing w:after="0"/>
                                    <w:rPr>
                                      <w:sz w:val="16"/>
                                      <w:szCs w:val="16"/>
                                    </w:rPr>
                                  </w:pPr>
                                  <w:proofErr w:type="spellStart"/>
                                  <w:r w:rsidRPr="00035B2B">
                                    <w:rPr>
                                      <w:sz w:val="16"/>
                                      <w:szCs w:val="16"/>
                                    </w:rPr>
                                    <w:t>sil</w:t>
                                  </w:r>
                                  <w:proofErr w:type="spellEnd"/>
                                  <w:r w:rsidRPr="00035B2B">
                                    <w:rPr>
                                      <w:sz w:val="16"/>
                                      <w:szCs w:val="16"/>
                                    </w:rPr>
                                    <w:t xml:space="preserve"> : 13  13  90  90  90  90  90  90  90  90  90</w:t>
                                  </w:r>
                                </w:p>
                              </w:tc>
                            </w:tr>
                          </w:tbl>
                          <w:p w14:paraId="0AE438BD" w14:textId="77777777" w:rsidR="00AD7218" w:rsidRDefault="00AD7218" w:rsidP="000D06C3"/>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left:0;text-align:left;margin-left:36.75pt;margin-top:44.1pt;width:401.25pt;height:110.55pt;z-index:251683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" stroked="f">
                <v:textbox style="mso-fit-shape-to-text:t">
                  <w:txbxContent>
                    <w:p w14:paraId="57A4DF6E" w14:textId="77777777" w:rsidR="00AD7218" w:rsidRDefault="00AD7218" w:rsidP="000D06C3"/>
                    <w:p w14:paraId="6B1C5C2B" w14:textId="1DBBD5E4" w:rsidR="00AD7218" w:rsidRDefault="00AD7218" w:rsidP="000D06C3">
                      <w:pPr>
                        <w:pStyle w:val="Caption"/>
                        <w:keepNext/>
                      </w:pPr>
                      <w:bookmarkStart w:id="32" w:name="_Ref327531371"/>
                      <w:r>
                        <w:t xml:space="preserve">Table </w:t>
                      </w:r>
                      <w:r>
                        <w:fldChar w:fldCharType="begin"/>
                      </w:r>
                      <w:r>
                        <w:instrText xml:space="preserve"> SEQ Table \* ARABIC </w:instrText>
                      </w:r>
                      <w:r>
                        <w:fldChar w:fldCharType="separate"/>
                      </w:r>
                      <w:r w:rsidR="00AF102B">
                        <w:rPr>
                          <w:noProof/>
                        </w:rPr>
                        <w:t>4</w:t>
                      </w:r>
                      <w:r>
                        <w:rPr>
                          <w:noProof/>
                        </w:rPr>
                        <w:fldChar w:fldCharType="end"/>
                      </w:r>
                      <w:bookmarkEnd w:id="32"/>
                      <w:r>
                        <w:rPr>
                          <w:noProof/>
                        </w:rPr>
                        <w:t>- Mapping Segments to Words for Experiment 3</w:t>
                      </w:r>
                    </w:p>
                    <w:tbl>
                      <w:tblPr>
                        <w:tblStyle w:val="TableGrid"/>
                        <w:tblW w:w="0" w:type="auto"/>
                        <w:tblLook w:val="04A0" w:firstRow="1" w:lastRow="0" w:firstColumn="1" w:lastColumn="0" w:noHBand="0" w:noVBand="1"/>
                      </w:tblPr>
                      <w:tblGrid>
                        <w:gridCol w:w="1726"/>
                        <w:gridCol w:w="6122"/>
                      </w:tblGrid>
                      <w:tr w:rsidR="00AD7218" w14:paraId="747F1899" w14:textId="77777777" w:rsidTr="00AA4E24">
                        <w:tc>
                          <w:tcPr>
                            <w:tcW w:w="1726" w:type="dxa"/>
                          </w:tcPr>
                          <w:p w14:paraId="3A08DC53" w14:textId="77777777" w:rsidR="00AD7218" w:rsidRDefault="00AD7218" w:rsidP="000D06C3">
                            <w:pPr>
                              <w:spacing w:after="0"/>
                            </w:pPr>
                            <w:r>
                              <w:t>speakers</w:t>
                            </w:r>
                          </w:p>
                        </w:tc>
                        <w:tc>
                          <w:tcPr>
                            <w:tcW w:w="6122" w:type="dxa"/>
                          </w:tcPr>
                          <w:p w14:paraId="00F93BFD" w14:textId="77777777" w:rsidR="00AD7218" w:rsidRDefault="00AD7218" w:rsidP="000D06C3">
                            <w:pPr>
                              <w:spacing w:after="0"/>
                            </w:pPr>
                          </w:p>
                        </w:tc>
                      </w:tr>
                      <w:tr w:rsidR="00AD7218" w14:paraId="7FD98BB9" w14:textId="77777777" w:rsidTr="00AA4E24">
                        <w:tc>
                          <w:tcPr>
                            <w:tcW w:w="1726" w:type="dxa"/>
                          </w:tcPr>
                          <w:p w14:paraId="4ADF8E8F" w14:textId="77777777" w:rsidR="00AD7218" w:rsidRPr="00F80744" w:rsidRDefault="00AD7218" w:rsidP="000D06C3">
                            <w:pPr>
                              <w:spacing w:after="0"/>
                              <w:rPr>
                                <w:sz w:val="16"/>
                                <w:szCs w:val="16"/>
                              </w:rPr>
                            </w:pPr>
                            <w:r w:rsidRPr="00F80744">
                              <w:rPr>
                                <w:sz w:val="16"/>
                                <w:szCs w:val="16"/>
                              </w:rPr>
                              <w:t>FALK0</w:t>
                            </w:r>
                          </w:p>
                        </w:tc>
                        <w:tc>
                          <w:tcPr>
                            <w:tcW w:w="6122" w:type="dxa"/>
                          </w:tcPr>
                          <w:p w14:paraId="5CB93C7B" w14:textId="77777777" w:rsidR="00AD7218" w:rsidRPr="00035B2B" w:rsidRDefault="00AD7218" w:rsidP="00035B2B">
                            <w:pPr>
                              <w:spacing w:after="0"/>
                              <w:rPr>
                                <w:sz w:val="16"/>
                                <w:szCs w:val="16"/>
                              </w:rPr>
                            </w:pPr>
                            <w:proofErr w:type="spellStart"/>
                            <w:r w:rsidRPr="00035B2B">
                              <w:rPr>
                                <w:sz w:val="16"/>
                                <w:szCs w:val="16"/>
                              </w:rPr>
                              <w:t>sil</w:t>
                            </w:r>
                            <w:proofErr w:type="spellEnd"/>
                            <w:r w:rsidRPr="00035B2B">
                              <w:rPr>
                                <w:sz w:val="16"/>
                                <w:szCs w:val="16"/>
                              </w:rPr>
                              <w:t xml:space="preserve"> : 50   50   50   50   50   50   50   50   22   22   22   22  100   35</w:t>
                            </w:r>
                          </w:p>
                          <w:p w14:paraId="49522621" w14:textId="77777777" w:rsidR="00AD7218" w:rsidRPr="00035B2B" w:rsidRDefault="00AD7218" w:rsidP="00035B2B">
                            <w:pPr>
                              <w:spacing w:after="0"/>
                              <w:rPr>
                                <w:sz w:val="16"/>
                                <w:szCs w:val="16"/>
                              </w:rPr>
                            </w:pPr>
                            <w:r w:rsidRPr="00035B2B">
                              <w:rPr>
                                <w:sz w:val="16"/>
                                <w:szCs w:val="16"/>
                              </w:rPr>
                              <w:t>she : 35  35  35  35  35  35  35  35  35  35  75  75  43  43  43  43  43  89  89  89</w:t>
                            </w:r>
                          </w:p>
                          <w:p w14:paraId="6F8DABF5" w14:textId="77777777" w:rsidR="00AD7218" w:rsidRPr="00035B2B" w:rsidRDefault="00AD7218" w:rsidP="00035B2B">
                            <w:pPr>
                              <w:spacing w:after="0"/>
                              <w:rPr>
                                <w:sz w:val="16"/>
                                <w:szCs w:val="16"/>
                              </w:rPr>
                            </w:pPr>
                            <w:r w:rsidRPr="00035B2B">
                              <w:rPr>
                                <w:sz w:val="16"/>
                                <w:szCs w:val="16"/>
                              </w:rPr>
                              <w:t>had : 4   4   4   4   4   4   4  40  40  40  40  40   2   2   2  73  73  73  35  21  59  59  72</w:t>
                            </w:r>
                          </w:p>
                          <w:p w14:paraId="290ACC64" w14:textId="77777777" w:rsidR="00AD7218" w:rsidRPr="00035B2B" w:rsidRDefault="00AD7218" w:rsidP="00035B2B">
                            <w:pPr>
                              <w:spacing w:after="0"/>
                              <w:rPr>
                                <w:sz w:val="16"/>
                                <w:szCs w:val="16"/>
                              </w:rPr>
                            </w:pPr>
                            <w:r w:rsidRPr="00035B2B">
                              <w:rPr>
                                <w:sz w:val="16"/>
                                <w:szCs w:val="16"/>
                              </w:rPr>
                              <w:t>your : 72  91  91  91  91  91  91   2   2  45</w:t>
                            </w:r>
                          </w:p>
                          <w:p w14:paraId="1E4FF1DF" w14:textId="77777777" w:rsidR="00AD7218" w:rsidRPr="00035B2B" w:rsidRDefault="00AD7218" w:rsidP="00035B2B">
                            <w:pPr>
                              <w:spacing w:after="0"/>
                              <w:rPr>
                                <w:sz w:val="16"/>
                                <w:szCs w:val="16"/>
                              </w:rPr>
                            </w:pPr>
                            <w:r w:rsidRPr="00035B2B">
                              <w:rPr>
                                <w:sz w:val="16"/>
                                <w:szCs w:val="16"/>
                              </w:rPr>
                              <w:t>dark : 45  25  25  35  11  11  91  91  40   7   7   7   7   7   7   7   7   7   7   7   7   8   8   8  13  96  96   5  16  16  76  76</w:t>
                            </w:r>
                          </w:p>
                          <w:p w14:paraId="7BFEADCF" w14:textId="77777777" w:rsidR="00AD7218" w:rsidRPr="00035B2B" w:rsidRDefault="00AD7218" w:rsidP="00035B2B">
                            <w:pPr>
                              <w:spacing w:after="0"/>
                              <w:rPr>
                                <w:sz w:val="16"/>
                                <w:szCs w:val="16"/>
                              </w:rPr>
                            </w:pPr>
                            <w:r w:rsidRPr="00035B2B">
                              <w:rPr>
                                <w:sz w:val="16"/>
                                <w:szCs w:val="16"/>
                              </w:rPr>
                              <w:t>suit : 76  76  76  76  76  76  76  76  76   3   3  87  76  67  26  26  26  26  26  26  26  84  84  13  35  11  11</w:t>
                            </w:r>
                          </w:p>
                          <w:p w14:paraId="745EC812" w14:textId="77777777" w:rsidR="00AD7218" w:rsidRPr="00035B2B" w:rsidRDefault="00AD7218" w:rsidP="00035B2B">
                            <w:pPr>
                              <w:spacing w:after="0"/>
                              <w:rPr>
                                <w:sz w:val="16"/>
                                <w:szCs w:val="16"/>
                              </w:rPr>
                            </w:pPr>
                            <w:r w:rsidRPr="00035B2B">
                              <w:rPr>
                                <w:sz w:val="16"/>
                                <w:szCs w:val="16"/>
                              </w:rPr>
                              <w:t>in : 59  58  58  58  58  49  49  49  89  89  67  67  67  67  67  67  25</w:t>
                            </w:r>
                          </w:p>
                          <w:p w14:paraId="732E4DB3" w14:textId="77777777" w:rsidR="00AD7218" w:rsidRPr="00035B2B" w:rsidRDefault="00AD7218" w:rsidP="00035B2B">
                            <w:pPr>
                              <w:spacing w:after="0"/>
                              <w:rPr>
                                <w:sz w:val="16"/>
                                <w:szCs w:val="16"/>
                              </w:rPr>
                            </w:pPr>
                            <w:r w:rsidRPr="00035B2B">
                              <w:rPr>
                                <w:sz w:val="16"/>
                                <w:szCs w:val="16"/>
                              </w:rPr>
                              <w:t>greasy : 25  35  16  16  71  71  71  71  71   2   2  67  67  67  43  43  43  43  43  89  89  51  51  51  51  51   3   3   3  75  75  43  43  43  43  43  26  26  70</w:t>
                            </w:r>
                          </w:p>
                          <w:p w14:paraId="5267D346" w14:textId="77777777" w:rsidR="00AD7218" w:rsidRPr="00035B2B" w:rsidRDefault="00AD7218" w:rsidP="00035B2B">
                            <w:pPr>
                              <w:spacing w:after="0"/>
                              <w:rPr>
                                <w:sz w:val="16"/>
                                <w:szCs w:val="16"/>
                              </w:rPr>
                            </w:pPr>
                            <w:r w:rsidRPr="00035B2B">
                              <w:rPr>
                                <w:sz w:val="16"/>
                                <w:szCs w:val="16"/>
                              </w:rPr>
                              <w:t>wash : 70   70   29   29   29   29   29   29   48   48   48   48   47   47   47   88   88   88   88    7    7  100  100   35   35   35   35   35   35   35   41   41</w:t>
                            </w:r>
                          </w:p>
                          <w:p w14:paraId="7420F905" w14:textId="77777777" w:rsidR="00AD7218" w:rsidRPr="00035B2B" w:rsidRDefault="00AD7218" w:rsidP="00035B2B">
                            <w:pPr>
                              <w:spacing w:after="0"/>
                              <w:rPr>
                                <w:sz w:val="16"/>
                                <w:szCs w:val="16"/>
                              </w:rPr>
                            </w:pPr>
                            <w:r w:rsidRPr="00035B2B">
                              <w:rPr>
                                <w:sz w:val="16"/>
                                <w:szCs w:val="16"/>
                              </w:rPr>
                              <w:t>water : 48  47  47  47  47  88  88  88  88  88  88  88  73  73  50  50  50  57  57  57  57  57  57  45</w:t>
                            </w:r>
                          </w:p>
                          <w:p w14:paraId="2FFE37CB" w14:textId="77777777" w:rsidR="00AD7218" w:rsidRPr="00035B2B" w:rsidRDefault="00AD7218" w:rsidP="00035B2B">
                            <w:pPr>
                              <w:spacing w:after="0"/>
                              <w:rPr>
                                <w:sz w:val="16"/>
                                <w:szCs w:val="16"/>
                              </w:rPr>
                            </w:pPr>
                            <w:r w:rsidRPr="00035B2B">
                              <w:rPr>
                                <w:sz w:val="16"/>
                                <w:szCs w:val="16"/>
                              </w:rPr>
                              <w:t>all : 25  25  25  25  25  25  25  25  25  25  25  87  87  87   7   7  43  43  43  43</w:t>
                            </w:r>
                          </w:p>
                          <w:p w14:paraId="46AF2DB4" w14:textId="77777777" w:rsidR="00AD7218" w:rsidRPr="00035B2B" w:rsidRDefault="00AD7218" w:rsidP="00035B2B">
                            <w:pPr>
                              <w:spacing w:after="0"/>
                              <w:rPr>
                                <w:sz w:val="16"/>
                                <w:szCs w:val="16"/>
                              </w:rPr>
                            </w:pPr>
                            <w:r w:rsidRPr="00035B2B">
                              <w:rPr>
                                <w:sz w:val="16"/>
                                <w:szCs w:val="16"/>
                              </w:rPr>
                              <w:t>year : 43  43  43  43  43  43  43  43  43  43  43  43  43  43  43  43  43  43  43  43  31  31  31  23  23  23  18  18  18  18  18  18  18  18  18  13</w:t>
                            </w:r>
                          </w:p>
                          <w:p w14:paraId="6EF9CA7A" w14:textId="49792CC1" w:rsidR="00AD7218" w:rsidRPr="00F80744" w:rsidRDefault="00AD7218" w:rsidP="00035B2B">
                            <w:pPr>
                              <w:spacing w:after="0"/>
                              <w:rPr>
                                <w:sz w:val="16"/>
                                <w:szCs w:val="16"/>
                              </w:rPr>
                            </w:pPr>
                            <w:proofErr w:type="spellStart"/>
                            <w:r w:rsidRPr="00035B2B">
                              <w:rPr>
                                <w:sz w:val="16"/>
                                <w:szCs w:val="16"/>
                              </w:rPr>
                              <w:t>sil</w:t>
                            </w:r>
                            <w:proofErr w:type="spellEnd"/>
                            <w:r w:rsidRPr="00035B2B">
                              <w:rPr>
                                <w:sz w:val="16"/>
                                <w:szCs w:val="16"/>
                              </w:rPr>
                              <w:t xml:space="preserve"> : 13  13  13  12  12  12  12  12  12  12  12  12  12  12  12  50</w:t>
                            </w:r>
                          </w:p>
                        </w:tc>
                      </w:tr>
                      <w:tr w:rsidR="00AD7218" w14:paraId="6825BD83" w14:textId="77777777" w:rsidTr="00AA4E24">
                        <w:tc>
                          <w:tcPr>
                            <w:tcW w:w="1726" w:type="dxa"/>
                          </w:tcPr>
                          <w:p w14:paraId="57D23D81" w14:textId="77777777" w:rsidR="00AD7218" w:rsidRPr="00F80744" w:rsidRDefault="00AD7218" w:rsidP="000D06C3">
                            <w:pPr>
                              <w:spacing w:after="0"/>
                              <w:rPr>
                                <w:sz w:val="16"/>
                                <w:szCs w:val="16"/>
                              </w:rPr>
                            </w:pPr>
                            <w:r w:rsidRPr="00F80744">
                              <w:rPr>
                                <w:sz w:val="16"/>
                                <w:szCs w:val="16"/>
                              </w:rPr>
                              <w:t>FCJF0</w:t>
                            </w:r>
                          </w:p>
                        </w:tc>
                        <w:tc>
                          <w:tcPr>
                            <w:tcW w:w="6122" w:type="dxa"/>
                          </w:tcPr>
                          <w:p w14:paraId="22E57685" w14:textId="77777777" w:rsidR="00AD7218" w:rsidRPr="00035B2B" w:rsidRDefault="00AD7218" w:rsidP="00035B2B">
                            <w:pPr>
                              <w:spacing w:after="0"/>
                              <w:rPr>
                                <w:sz w:val="16"/>
                                <w:szCs w:val="16"/>
                              </w:rPr>
                            </w:pPr>
                            <w:proofErr w:type="spellStart"/>
                            <w:r w:rsidRPr="00035B2B">
                              <w:rPr>
                                <w:sz w:val="16"/>
                                <w:szCs w:val="16"/>
                              </w:rPr>
                              <w:t>sil</w:t>
                            </w:r>
                            <w:proofErr w:type="spellEnd"/>
                            <w:r w:rsidRPr="00035B2B">
                              <w:rPr>
                                <w:sz w:val="16"/>
                                <w:szCs w:val="16"/>
                              </w:rPr>
                              <w:t xml:space="preserve"> : 100  100  100  100  100   50   50   22  100  100  100  100  100  100  100  100  100  100   35</w:t>
                            </w:r>
                          </w:p>
                          <w:p w14:paraId="5800833D" w14:textId="77777777" w:rsidR="00AD7218" w:rsidRPr="00035B2B" w:rsidRDefault="00AD7218" w:rsidP="00035B2B">
                            <w:pPr>
                              <w:spacing w:after="0"/>
                              <w:rPr>
                                <w:sz w:val="16"/>
                                <w:szCs w:val="16"/>
                              </w:rPr>
                            </w:pPr>
                            <w:r w:rsidRPr="00035B2B">
                              <w:rPr>
                                <w:sz w:val="16"/>
                                <w:szCs w:val="16"/>
                              </w:rPr>
                              <w:t>she : 35  35  35  35  35  35  35  35  76  76  67  43  43  43  89  89  89</w:t>
                            </w:r>
                          </w:p>
                          <w:p w14:paraId="26B79A79" w14:textId="77777777" w:rsidR="00AD7218" w:rsidRPr="00035B2B" w:rsidRDefault="00AD7218" w:rsidP="00035B2B">
                            <w:pPr>
                              <w:spacing w:after="0"/>
                              <w:rPr>
                                <w:sz w:val="16"/>
                                <w:szCs w:val="16"/>
                              </w:rPr>
                            </w:pPr>
                            <w:r w:rsidRPr="00035B2B">
                              <w:rPr>
                                <w:sz w:val="16"/>
                                <w:szCs w:val="16"/>
                              </w:rPr>
                              <w:t>had : 4   4   4   4   4  40  40  40  40  40  40  40  40  40  40  75  75  75  15  15  31  31   6   6   6  35  35  76  76</w:t>
                            </w:r>
                          </w:p>
                          <w:p w14:paraId="6CADC93B" w14:textId="77777777" w:rsidR="00AD7218" w:rsidRPr="00035B2B" w:rsidRDefault="00AD7218" w:rsidP="00035B2B">
                            <w:pPr>
                              <w:spacing w:after="0"/>
                              <w:rPr>
                                <w:sz w:val="16"/>
                                <w:szCs w:val="16"/>
                              </w:rPr>
                            </w:pPr>
                            <w:r w:rsidRPr="00035B2B">
                              <w:rPr>
                                <w:sz w:val="16"/>
                                <w:szCs w:val="16"/>
                              </w:rPr>
                              <w:t>your : 31   6   6   6  35  35  76  76  42  42  42  42  42  84  84</w:t>
                            </w:r>
                          </w:p>
                          <w:p w14:paraId="620DBBE4" w14:textId="77777777" w:rsidR="00AD7218" w:rsidRPr="00035B2B" w:rsidRDefault="00AD7218" w:rsidP="00035B2B">
                            <w:pPr>
                              <w:spacing w:after="0"/>
                              <w:rPr>
                                <w:sz w:val="16"/>
                                <w:szCs w:val="16"/>
                              </w:rPr>
                            </w:pPr>
                            <w:r w:rsidRPr="00035B2B">
                              <w:rPr>
                                <w:sz w:val="16"/>
                                <w:szCs w:val="16"/>
                              </w:rPr>
                              <w:t>dark : 13  13  31  31  11  11  76  42  42  40  40  40  40  40  40  40  40   7   7  90  90  12  12  16  16  16  16  16  35  35</w:t>
                            </w:r>
                          </w:p>
                          <w:p w14:paraId="43EE0367" w14:textId="77777777" w:rsidR="00AD7218" w:rsidRPr="00035B2B" w:rsidRDefault="00AD7218" w:rsidP="00035B2B">
                            <w:pPr>
                              <w:spacing w:after="0"/>
                              <w:rPr>
                                <w:sz w:val="16"/>
                                <w:szCs w:val="16"/>
                              </w:rPr>
                            </w:pPr>
                            <w:r w:rsidRPr="00035B2B">
                              <w:rPr>
                                <w:sz w:val="16"/>
                                <w:szCs w:val="16"/>
                              </w:rPr>
                              <w:t>suit : 35  35  35  35  35  35  35  35  41  41  76  76  42  42  42  42  42  42  42  42  42  42  42  42  42  42  42  42  42  43</w:t>
                            </w:r>
                          </w:p>
                          <w:p w14:paraId="1D055DA3" w14:textId="77777777" w:rsidR="00AD7218" w:rsidRPr="00035B2B" w:rsidRDefault="00AD7218" w:rsidP="00035B2B">
                            <w:pPr>
                              <w:spacing w:after="0"/>
                              <w:rPr>
                                <w:sz w:val="16"/>
                                <w:szCs w:val="16"/>
                              </w:rPr>
                            </w:pPr>
                            <w:r w:rsidRPr="00035B2B">
                              <w:rPr>
                                <w:sz w:val="16"/>
                                <w:szCs w:val="16"/>
                              </w:rPr>
                              <w:t>in : 43  43  86  86  86  86  86  86  86</w:t>
                            </w:r>
                          </w:p>
                          <w:p w14:paraId="71E5FA2C" w14:textId="77777777" w:rsidR="00AD7218" w:rsidRPr="00035B2B" w:rsidRDefault="00AD7218" w:rsidP="00035B2B">
                            <w:pPr>
                              <w:spacing w:after="0"/>
                              <w:rPr>
                                <w:sz w:val="16"/>
                                <w:szCs w:val="16"/>
                              </w:rPr>
                            </w:pPr>
                            <w:r w:rsidRPr="00035B2B">
                              <w:rPr>
                                <w:sz w:val="16"/>
                                <w:szCs w:val="16"/>
                              </w:rPr>
                              <w:t>greasy : 86  59  59  59  59  59  59  59  59  67  67  67  67  67  67  89  89  52  52  35  35  35  35  35  35  35  35  75  76  67  67  42  42  70</w:t>
                            </w:r>
                          </w:p>
                          <w:p w14:paraId="1EBB6086" w14:textId="77777777" w:rsidR="00AD7218" w:rsidRPr="00035B2B" w:rsidRDefault="00AD7218" w:rsidP="00035B2B">
                            <w:pPr>
                              <w:spacing w:after="0"/>
                              <w:rPr>
                                <w:sz w:val="16"/>
                                <w:szCs w:val="16"/>
                              </w:rPr>
                            </w:pPr>
                            <w:r w:rsidRPr="00035B2B">
                              <w:rPr>
                                <w:sz w:val="16"/>
                                <w:szCs w:val="16"/>
                              </w:rPr>
                              <w:t>wash : 70  70  70  70  48  48  48  48  48  47  47  47  47  47  47  47  88  88  88   7   7  15  15  15   6   6  35  35  35  35  35  41  41  41</w:t>
                            </w:r>
                          </w:p>
                          <w:p w14:paraId="1572B5CC" w14:textId="77777777" w:rsidR="00AD7218" w:rsidRPr="00035B2B" w:rsidRDefault="00AD7218" w:rsidP="00035B2B">
                            <w:pPr>
                              <w:spacing w:after="0"/>
                              <w:rPr>
                                <w:sz w:val="16"/>
                                <w:szCs w:val="16"/>
                              </w:rPr>
                            </w:pPr>
                            <w:r w:rsidRPr="00035B2B">
                              <w:rPr>
                                <w:sz w:val="16"/>
                                <w:szCs w:val="16"/>
                              </w:rPr>
                              <w:t>water : 47  47  47  47  47  47  47  47  47  88  88  39  39  39  39  39  39  39  39  39  39  39  39  47</w:t>
                            </w:r>
                          </w:p>
                          <w:p w14:paraId="6CB500AA" w14:textId="77777777" w:rsidR="00AD7218" w:rsidRPr="00035B2B" w:rsidRDefault="00AD7218" w:rsidP="00035B2B">
                            <w:pPr>
                              <w:spacing w:after="0"/>
                              <w:rPr>
                                <w:sz w:val="16"/>
                                <w:szCs w:val="16"/>
                              </w:rPr>
                            </w:pPr>
                            <w:r w:rsidRPr="00035B2B">
                              <w:rPr>
                                <w:sz w:val="16"/>
                                <w:szCs w:val="16"/>
                              </w:rPr>
                              <w:t>all : 47  47  47  47  47  47  47  47  47  47  47  47  30  30  30  43  43</w:t>
                            </w:r>
                          </w:p>
                          <w:p w14:paraId="76E76461" w14:textId="77777777" w:rsidR="00AD7218" w:rsidRPr="00035B2B" w:rsidRDefault="00AD7218" w:rsidP="00035B2B">
                            <w:pPr>
                              <w:spacing w:after="0"/>
                              <w:rPr>
                                <w:sz w:val="16"/>
                                <w:szCs w:val="16"/>
                              </w:rPr>
                            </w:pPr>
                            <w:r w:rsidRPr="00035B2B">
                              <w:rPr>
                                <w:sz w:val="16"/>
                                <w:szCs w:val="16"/>
                              </w:rPr>
                              <w:t>year : 43  43  43  43  43  43  43  43  43  43  43  43  76  76  76  76  76  76  13  13  13  13  13  13  13  13  13</w:t>
                            </w:r>
                          </w:p>
                          <w:p w14:paraId="55CB0258" w14:textId="2602C95D" w:rsidR="00AD7218" w:rsidRPr="00F80744" w:rsidRDefault="00AD7218" w:rsidP="00035B2B">
                            <w:pPr>
                              <w:spacing w:after="0"/>
                              <w:rPr>
                                <w:sz w:val="16"/>
                                <w:szCs w:val="16"/>
                              </w:rPr>
                            </w:pPr>
                            <w:proofErr w:type="spellStart"/>
                            <w:r w:rsidRPr="00035B2B">
                              <w:rPr>
                                <w:sz w:val="16"/>
                                <w:szCs w:val="16"/>
                              </w:rPr>
                              <w:t>sil</w:t>
                            </w:r>
                            <w:proofErr w:type="spellEnd"/>
                            <w:r w:rsidRPr="00035B2B">
                              <w:rPr>
                                <w:sz w:val="16"/>
                                <w:szCs w:val="16"/>
                              </w:rPr>
                              <w:t xml:space="preserve"> : 13  13  90  90  90  90  90  90  90  90  90</w:t>
                            </w:r>
                          </w:p>
                        </w:tc>
                      </w:tr>
                    </w:tbl>
                    <w:p w14:paraId="0AE438BD" w14:textId="77777777" w:rsidR="00AD7218" w:rsidRDefault="00AD7218" w:rsidP="000D06C3"/>
                  </w:txbxContent>
                </v:textbox>
                <w10:wrap type="topAndBottom"/>
              </v:shape>
            </w:pict>
          </mc:Fallback>
        </mc:AlternateContent>
      </w:r>
      <w:r w:rsidR="002A7406">
        <w:t xml:space="preserve">From </w:t>
      </w:r>
      <w:r w:rsidR="00AD7218">
        <w:fldChar w:fldCharType="begin"/>
      </w:r>
      <w:r w:rsidR="00AD7218">
        <w:instrText xml:space="preserve"> REF _Ref327531371 </w:instrText>
      </w:r>
      <w:r w:rsidR="00AD7218">
        <w:fldChar w:fldCharType="separate"/>
      </w:r>
      <w:r w:rsidR="00AD7218">
        <w:t xml:space="preserve">Table </w:t>
      </w:r>
      <w:r w:rsidR="00AD7218">
        <w:rPr>
          <w:noProof/>
        </w:rPr>
        <w:t>4</w:t>
      </w:r>
      <w:r w:rsidR="00AD7218">
        <w:fldChar w:fldCharType="end"/>
      </w:r>
      <w:r w:rsidR="002A7406">
        <w:t xml:space="preserve"> and by comparing to </w:t>
      </w:r>
      <w:r w:rsidR="00444CA5">
        <w:fldChar w:fldCharType="begin"/>
      </w:r>
      <w:r w:rsidR="00444CA5">
        <w:instrText xml:space="preserve"> REF _Ref330502079 \h </w:instrText>
      </w:r>
      <w:r w:rsidR="00444CA5">
        <w:fldChar w:fldCharType="separate"/>
      </w:r>
      <w:r w:rsidR="00444CA5">
        <w:t xml:space="preserve">Table </w:t>
      </w:r>
      <w:r w:rsidR="00444CA5">
        <w:rPr>
          <w:noProof/>
        </w:rPr>
        <w:t>1</w:t>
      </w:r>
      <w:r w:rsidR="00444CA5">
        <w:fldChar w:fldCharType="end"/>
      </w:r>
      <w:r w:rsidR="002A7406">
        <w:t xml:space="preserve">  it seems the results are more consistent, however the interpretation is more difficult.</w:t>
      </w:r>
    </w:p>
    <w:p w14:paraId="52D781A3" w14:textId="77777777" w:rsidR="00753286" w:rsidRDefault="002A7406" w:rsidP="003F62B9">
      <w:r>
        <w:t xml:space="preserve"> </w:t>
      </w:r>
    </w:p>
    <w:p w14:paraId="7696E803" w14:textId="391768AD" w:rsidR="001F3256" w:rsidRDefault="002A7406" w:rsidP="003F62B9">
      <w:r>
        <w:lastRenderedPageBreak/>
        <w:t xml:space="preserve">One problem is that each segment potentially can model 2 completely different acoustic events. Another problem is related to the clustering step. It is not clear how one can cluster segments with different number of Gaussians. </w:t>
      </w:r>
      <w:r w:rsidR="006E7EFE">
        <w:t xml:space="preserve">This second problem is </w:t>
      </w:r>
      <w:r w:rsidR="008C6CD7">
        <w:t xml:space="preserve">a </w:t>
      </w:r>
      <w:r w:rsidR="006E7EFE">
        <w:t>serious practical problem and should be addressed before proceeding to clustering.</w:t>
      </w:r>
    </w:p>
    <w:p w14:paraId="65DFC2C8" w14:textId="3DC8BB5A" w:rsidR="003738F6" w:rsidRDefault="003738F6" w:rsidP="003F62B9">
      <w:r>
        <w:t xml:space="preserve">One possible solution </w:t>
      </w:r>
      <w:r w:rsidR="00B05FB6">
        <w:t xml:space="preserve">to above problem </w:t>
      </w:r>
      <w:r>
        <w:t xml:space="preserve">is to label segments by both the segment number and mixture number. For example, if segment 25 has 2 mixtures then it actually represents two segments: 25-1 </w:t>
      </w:r>
      <w:r w:rsidR="005326C8">
        <w:t>and</w:t>
      </w:r>
      <w:r>
        <w:t xml:space="preserve"> 25-2. In this way, each segment will represent a more homogenous region and therefore model a simpler acoustical effect. Moreover</w:t>
      </w:r>
      <w:r w:rsidR="005326C8">
        <w:t>, the</w:t>
      </w:r>
      <w:r>
        <w:t xml:space="preserve"> clustering step would be rather simple and straightforward. </w:t>
      </w:r>
      <w:r w:rsidR="00547051">
        <w:t>In the later, clustering stage these segments might merge again and represent one acoustical unit.</w:t>
      </w:r>
    </w:p>
    <w:p w14:paraId="3D0BC934" w14:textId="0734339A" w:rsidR="00EA1E30" w:rsidRDefault="00EA1E30" w:rsidP="00EA1E30">
      <w:bookmarkStart w:id="33" w:name="_Ref330305534"/>
      <w:bookmarkEnd w:id="2"/>
    </w:p>
    <w:p w14:paraId="19D745EB" w14:textId="77EA64A9" w:rsidR="00EA1E30" w:rsidRDefault="00EA1E30" w:rsidP="00BB02E5">
      <w:pPr>
        <w:pStyle w:val="Heading2"/>
      </w:pPr>
      <w:bookmarkStart w:id="34" w:name="_Toc330501086"/>
      <w:r>
        <w:t>Experiment 4 (exp010)</w:t>
      </w:r>
      <w:bookmarkEnd w:id="34"/>
    </w:p>
    <w:p w14:paraId="770D8C73" w14:textId="791A87EE" w:rsidR="00EA1E30" w:rsidRDefault="00EA1E30" w:rsidP="00EA1E30">
      <w:r w:rsidRPr="00483159">
        <w:rPr>
          <w:b/>
          <w:bCs/>
          <w:i/>
          <w:iCs/>
        </w:rPr>
        <w:t>Parameters:</w:t>
      </w:r>
      <w:r>
        <w:t xml:space="preserve">  </w:t>
      </w:r>
      <w:proofErr w:type="spellStart"/>
      <w:r>
        <w:t>block_size</w:t>
      </w:r>
      <w:proofErr w:type="spellEnd"/>
      <w:r>
        <w:t xml:space="preserve">=30 </w:t>
      </w:r>
      <w:proofErr w:type="spellStart"/>
      <w:r>
        <w:t>msec</w:t>
      </w:r>
      <w:proofErr w:type="spellEnd"/>
      <w:r>
        <w:t xml:space="preserve">, conjugate priors, </w:t>
      </w:r>
      <w:proofErr w:type="spellStart"/>
      <w:r>
        <w:t>Kz</w:t>
      </w:r>
      <w:proofErr w:type="spellEnd"/>
      <w:r>
        <w:t>=100</w:t>
      </w:r>
      <w:proofErr w:type="gramStart"/>
      <w:r>
        <w:t>,Ks</w:t>
      </w:r>
      <w:proofErr w:type="gramEnd"/>
      <w:r>
        <w:t>=10</w:t>
      </w:r>
    </w:p>
    <w:p w14:paraId="4AE718E7" w14:textId="3DE90B46" w:rsidR="00966563" w:rsidRPr="00EA1E30" w:rsidRDefault="007250A8" w:rsidP="00444CA5">
      <w:r>
        <w:rPr>
          <w:noProof/>
        </w:rPr>
        <mc:AlternateContent>
          <mc:Choice Requires="wps">
            <w:drawing>
              <wp:anchor distT="0" distB="0" distL="114300" distR="114300" simplePos="0" relativeHeight="251685888" behindDoc="0" locked="0" layoutInCell="1" allowOverlap="1" wp14:anchorId="3CF8C72B" wp14:editId="64B3AC9F">
                <wp:simplePos x="0" y="0"/>
                <wp:positionH relativeFrom="column">
                  <wp:posOffset>189230</wp:posOffset>
                </wp:positionH>
                <wp:positionV relativeFrom="paragraph">
                  <wp:posOffset>1026160</wp:posOffset>
                </wp:positionV>
                <wp:extent cx="5095875" cy="1403985"/>
                <wp:effectExtent l="0" t="0" r="9525" b="0"/>
                <wp:wrapTopAndBottom/>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5875" cy="1403985"/>
                        </a:xfrm>
                        <a:prstGeom prst="rect">
                          <a:avLst/>
                        </a:prstGeom>
                        <a:solidFill>
                          <a:srgbClr val="FFFFFF"/>
                        </a:solidFill>
                        <a:ln w="9525">
                          <a:noFill/>
                          <a:miter lim="800000"/>
                          <a:headEnd/>
                          <a:tailEnd/>
                        </a:ln>
                      </wps:spPr>
                      <wps:txbx>
                        <w:txbxContent>
                          <w:p w14:paraId="0BED45C2" w14:textId="00C7A953" w:rsidR="00AD7218" w:rsidRDefault="00AD7218" w:rsidP="00AF102B">
                            <w:pPr>
                              <w:pStyle w:val="Caption"/>
                              <w:keepNext/>
                            </w:pPr>
                          </w:p>
                          <w:p w14:paraId="691A19E1" w14:textId="0E1F4FA0" w:rsidR="00AF102B" w:rsidRDefault="00AF102B" w:rsidP="00AF102B">
                            <w:pPr>
                              <w:pStyle w:val="Caption"/>
                              <w:keepNext/>
                            </w:pPr>
                            <w:bookmarkStart w:id="35" w:name="_Ref330502381"/>
                            <w:r>
                              <w:t xml:space="preserve">Table </w:t>
                            </w:r>
                            <w:r>
                              <w:fldChar w:fldCharType="begin"/>
                            </w:r>
                            <w:r>
                              <w:instrText xml:space="preserve"> SEQ Table \* ARABIC </w:instrText>
                            </w:r>
                            <w:r>
                              <w:fldChar w:fldCharType="separate"/>
                            </w:r>
                            <w:r>
                              <w:rPr>
                                <w:noProof/>
                              </w:rPr>
                              <w:t>5</w:t>
                            </w:r>
                            <w:r>
                              <w:fldChar w:fldCharType="end"/>
                            </w:r>
                            <w:bookmarkEnd w:id="35"/>
                            <w:r>
                              <w:t>-</w:t>
                            </w:r>
                            <w:r w:rsidRPr="00AF102B">
                              <w:rPr>
                                <w:noProof/>
                              </w:rPr>
                              <w:t xml:space="preserve"> </w:t>
                            </w:r>
                            <w:r>
                              <w:rPr>
                                <w:noProof/>
                              </w:rPr>
                              <w:t>Mapping Segments to Words for Experiment 4</w:t>
                            </w:r>
                          </w:p>
                          <w:tbl>
                            <w:tblPr>
                              <w:tblStyle w:val="TableGrid"/>
                              <w:tblW w:w="0" w:type="auto"/>
                              <w:tblLook w:val="04A0" w:firstRow="1" w:lastRow="0" w:firstColumn="1" w:lastColumn="0" w:noHBand="0" w:noVBand="1"/>
                            </w:tblPr>
                            <w:tblGrid>
                              <w:gridCol w:w="1726"/>
                              <w:gridCol w:w="6122"/>
                            </w:tblGrid>
                            <w:tr w:rsidR="00AD7218" w14:paraId="4AAB1005" w14:textId="77777777" w:rsidTr="00B46808">
                              <w:tc>
                                <w:tcPr>
                                  <w:tcW w:w="1726" w:type="dxa"/>
                                </w:tcPr>
                                <w:p w14:paraId="2899E0D8" w14:textId="77777777" w:rsidR="00AD7218" w:rsidRDefault="00AD7218" w:rsidP="00EA1E30">
                                  <w:pPr>
                                    <w:spacing w:after="0"/>
                                  </w:pPr>
                                  <w:r>
                                    <w:t>speakers</w:t>
                                  </w:r>
                                </w:p>
                              </w:tc>
                              <w:tc>
                                <w:tcPr>
                                  <w:tcW w:w="6122" w:type="dxa"/>
                                </w:tcPr>
                                <w:p w14:paraId="32538F3E" w14:textId="77777777" w:rsidR="00AD7218" w:rsidRDefault="00AD7218" w:rsidP="00EA1E30">
                                  <w:pPr>
                                    <w:spacing w:after="0"/>
                                  </w:pPr>
                                </w:p>
                              </w:tc>
                            </w:tr>
                            <w:tr w:rsidR="00AD7218" w14:paraId="3C5633F1" w14:textId="77777777" w:rsidTr="00B46808">
                              <w:tc>
                                <w:tcPr>
                                  <w:tcW w:w="1726" w:type="dxa"/>
                                </w:tcPr>
                                <w:p w14:paraId="1F926922" w14:textId="77777777" w:rsidR="00AD7218" w:rsidRPr="00F80744" w:rsidRDefault="00AD7218" w:rsidP="00EA1E30">
                                  <w:pPr>
                                    <w:spacing w:after="0"/>
                                    <w:rPr>
                                      <w:sz w:val="16"/>
                                      <w:szCs w:val="16"/>
                                    </w:rPr>
                                  </w:pPr>
                                  <w:r w:rsidRPr="00F80744">
                                    <w:rPr>
                                      <w:sz w:val="16"/>
                                      <w:szCs w:val="16"/>
                                    </w:rPr>
                                    <w:t>FALK0</w:t>
                                  </w:r>
                                </w:p>
                              </w:tc>
                              <w:tc>
                                <w:tcPr>
                                  <w:tcW w:w="6122" w:type="dxa"/>
                                </w:tcPr>
                                <w:p w14:paraId="4ED8049C" w14:textId="77777777" w:rsidR="00AD7218" w:rsidRPr="00F80744" w:rsidRDefault="00AD7218" w:rsidP="00EA1E30">
                                  <w:pPr>
                                    <w:spacing w:after="0"/>
                                    <w:rPr>
                                      <w:sz w:val="16"/>
                                      <w:szCs w:val="16"/>
                                    </w:rPr>
                                  </w:pPr>
                                  <w:proofErr w:type="spellStart"/>
                                  <w:r w:rsidRPr="00F80744">
                                    <w:rPr>
                                      <w:sz w:val="16"/>
                                      <w:szCs w:val="16"/>
                                    </w:rPr>
                                    <w:t>sil</w:t>
                                  </w:r>
                                  <w:proofErr w:type="spellEnd"/>
                                  <w:r w:rsidRPr="00F80744">
                                    <w:rPr>
                                      <w:sz w:val="16"/>
                                      <w:szCs w:val="16"/>
                                    </w:rPr>
                                    <w:t xml:space="preserve"> : 45  45  45  68  68</w:t>
                                  </w:r>
                                </w:p>
                                <w:p w14:paraId="5035A48B" w14:textId="77777777" w:rsidR="00AD7218" w:rsidRPr="00F80744" w:rsidRDefault="00AD7218" w:rsidP="00EA1E30">
                                  <w:pPr>
                                    <w:spacing w:after="0"/>
                                    <w:rPr>
                                      <w:sz w:val="16"/>
                                      <w:szCs w:val="16"/>
                                    </w:rPr>
                                  </w:pPr>
                                  <w:r w:rsidRPr="00F80744">
                                    <w:rPr>
                                      <w:sz w:val="16"/>
                                      <w:szCs w:val="16"/>
                                    </w:rPr>
                                    <w:t>she : 24  24  24   6  86  86</w:t>
                                  </w:r>
                                </w:p>
                                <w:p w14:paraId="34F65A77" w14:textId="77777777" w:rsidR="00AD7218" w:rsidRPr="00F80744" w:rsidRDefault="00AD7218" w:rsidP="00EA1E30">
                                  <w:pPr>
                                    <w:spacing w:after="0"/>
                                    <w:rPr>
                                      <w:sz w:val="16"/>
                                      <w:szCs w:val="16"/>
                                    </w:rPr>
                                  </w:pPr>
                                  <w:r w:rsidRPr="00F80744">
                                    <w:rPr>
                                      <w:sz w:val="16"/>
                                      <w:szCs w:val="16"/>
                                    </w:rPr>
                                    <w:t>had : 35  22  22  84  84  35  83  83</w:t>
                                  </w:r>
                                </w:p>
                                <w:p w14:paraId="69F94545" w14:textId="77777777" w:rsidR="00AD7218" w:rsidRPr="00F80744" w:rsidRDefault="00AD7218" w:rsidP="00EA1E30">
                                  <w:pPr>
                                    <w:spacing w:after="0"/>
                                    <w:rPr>
                                      <w:sz w:val="16"/>
                                      <w:szCs w:val="16"/>
                                    </w:rPr>
                                  </w:pPr>
                                  <w:r w:rsidRPr="00F80744">
                                    <w:rPr>
                                      <w:sz w:val="16"/>
                                      <w:szCs w:val="16"/>
                                    </w:rPr>
                                    <w:t>your : 57  57  80</w:t>
                                  </w:r>
                                </w:p>
                                <w:p w14:paraId="1AE35132" w14:textId="77777777" w:rsidR="00AD7218" w:rsidRPr="00F80744" w:rsidRDefault="00AD7218" w:rsidP="00EA1E30">
                                  <w:pPr>
                                    <w:spacing w:after="0"/>
                                    <w:rPr>
                                      <w:sz w:val="16"/>
                                      <w:szCs w:val="16"/>
                                    </w:rPr>
                                  </w:pPr>
                                  <w:r w:rsidRPr="00F80744">
                                    <w:rPr>
                                      <w:sz w:val="16"/>
                                      <w:szCs w:val="16"/>
                                    </w:rPr>
                                    <w:t>dark : 35  73  52  54  54  54  54  54  75  73  86</w:t>
                                  </w:r>
                                </w:p>
                                <w:p w14:paraId="1DAE9893" w14:textId="77777777" w:rsidR="00AD7218" w:rsidRPr="00F80744" w:rsidRDefault="00AD7218" w:rsidP="00EA1E30">
                                  <w:pPr>
                                    <w:spacing w:after="0"/>
                                    <w:rPr>
                                      <w:sz w:val="16"/>
                                      <w:szCs w:val="16"/>
                                    </w:rPr>
                                  </w:pPr>
                                  <w:r w:rsidRPr="00F80744">
                                    <w:rPr>
                                      <w:sz w:val="16"/>
                                      <w:szCs w:val="16"/>
                                    </w:rPr>
                                    <w:t>suit : 4   4   4  29  11  11  11  35  73</w:t>
                                  </w:r>
                                </w:p>
                                <w:p w14:paraId="4E1FF5BA" w14:textId="77777777" w:rsidR="00AD7218" w:rsidRPr="00F80744" w:rsidRDefault="00AD7218" w:rsidP="00EA1E30">
                                  <w:pPr>
                                    <w:spacing w:after="0"/>
                                    <w:rPr>
                                      <w:sz w:val="16"/>
                                      <w:szCs w:val="16"/>
                                    </w:rPr>
                                  </w:pPr>
                                  <w:r w:rsidRPr="00F80744">
                                    <w:rPr>
                                      <w:sz w:val="16"/>
                                      <w:szCs w:val="16"/>
                                    </w:rPr>
                                    <w:t>in : 47  47  86  35  68  68</w:t>
                                  </w:r>
                                </w:p>
                                <w:p w14:paraId="3B22AE7F" w14:textId="77777777" w:rsidR="00AD7218" w:rsidRPr="00F80744" w:rsidRDefault="00AD7218" w:rsidP="00EA1E30">
                                  <w:pPr>
                                    <w:spacing w:after="0"/>
                                    <w:rPr>
                                      <w:sz w:val="16"/>
                                      <w:szCs w:val="16"/>
                                    </w:rPr>
                                  </w:pPr>
                                  <w:r w:rsidRPr="00F80744">
                                    <w:rPr>
                                      <w:sz w:val="16"/>
                                      <w:szCs w:val="16"/>
                                    </w:rPr>
                                    <w:t>greasy : 82  78  76  46  30  30  45   4   4  99  35  68  82</w:t>
                                  </w:r>
                                </w:p>
                                <w:p w14:paraId="3C8D1461" w14:textId="77777777" w:rsidR="00AD7218" w:rsidRPr="00F80744" w:rsidRDefault="00AD7218" w:rsidP="00EA1E30">
                                  <w:pPr>
                                    <w:spacing w:after="0"/>
                                    <w:rPr>
                                      <w:sz w:val="16"/>
                                      <w:szCs w:val="16"/>
                                    </w:rPr>
                                  </w:pPr>
                                  <w:r w:rsidRPr="00F80744">
                                    <w:rPr>
                                      <w:sz w:val="16"/>
                                      <w:szCs w:val="16"/>
                                    </w:rPr>
                                    <w:t>wash : 43  43  43  43  26  30  73  24  24  24</w:t>
                                  </w:r>
                                </w:p>
                                <w:p w14:paraId="0B53A9B4" w14:textId="77777777" w:rsidR="00AD7218" w:rsidRPr="00F80744" w:rsidRDefault="00AD7218" w:rsidP="00EA1E30">
                                  <w:pPr>
                                    <w:spacing w:after="0"/>
                                    <w:rPr>
                                      <w:sz w:val="16"/>
                                      <w:szCs w:val="16"/>
                                    </w:rPr>
                                  </w:pPr>
                                  <w:r w:rsidRPr="00F80744">
                                    <w:rPr>
                                      <w:sz w:val="16"/>
                                      <w:szCs w:val="16"/>
                                    </w:rPr>
                                    <w:t>water : 43  26  30  30  50  50  69  69</w:t>
                                  </w:r>
                                </w:p>
                                <w:p w14:paraId="23A2176A" w14:textId="77777777" w:rsidR="00AD7218" w:rsidRPr="00F80744" w:rsidRDefault="00AD7218" w:rsidP="00EA1E30">
                                  <w:pPr>
                                    <w:spacing w:after="0"/>
                                    <w:rPr>
                                      <w:sz w:val="16"/>
                                      <w:szCs w:val="16"/>
                                    </w:rPr>
                                  </w:pPr>
                                  <w:r w:rsidRPr="00F80744">
                                    <w:rPr>
                                      <w:sz w:val="16"/>
                                      <w:szCs w:val="16"/>
                                    </w:rPr>
                                    <w:t>all : 26  26  26  26  30  69  55</w:t>
                                  </w:r>
                                </w:p>
                                <w:p w14:paraId="1C68F9C1" w14:textId="77777777" w:rsidR="00AD7218" w:rsidRPr="00F80744" w:rsidRDefault="00AD7218" w:rsidP="00EA1E30">
                                  <w:pPr>
                                    <w:spacing w:after="0"/>
                                    <w:rPr>
                                      <w:sz w:val="16"/>
                                      <w:szCs w:val="16"/>
                                    </w:rPr>
                                  </w:pPr>
                                  <w:r w:rsidRPr="00F80744">
                                    <w:rPr>
                                      <w:sz w:val="16"/>
                                      <w:szCs w:val="16"/>
                                    </w:rPr>
                                    <w:t>year : 55  55  55  55  55  55  57  50  69  69  69   7</w:t>
                                  </w:r>
                                </w:p>
                                <w:p w14:paraId="02421617" w14:textId="77777777" w:rsidR="00AD7218" w:rsidRPr="00F80744" w:rsidRDefault="00AD7218" w:rsidP="00EA1E30">
                                  <w:pPr>
                                    <w:spacing w:after="0"/>
                                    <w:rPr>
                                      <w:sz w:val="16"/>
                                      <w:szCs w:val="16"/>
                                    </w:rPr>
                                  </w:pPr>
                                  <w:proofErr w:type="spellStart"/>
                                  <w:r w:rsidRPr="00F80744">
                                    <w:rPr>
                                      <w:sz w:val="16"/>
                                      <w:szCs w:val="16"/>
                                    </w:rPr>
                                    <w:t>sil</w:t>
                                  </w:r>
                                  <w:proofErr w:type="spellEnd"/>
                                  <w:r w:rsidRPr="00F80744">
                                    <w:rPr>
                                      <w:sz w:val="16"/>
                                      <w:szCs w:val="16"/>
                                    </w:rPr>
                                    <w:t xml:space="preserve"> : 7  73  73  73  73</w:t>
                                  </w:r>
                                </w:p>
                              </w:tc>
                            </w:tr>
                            <w:tr w:rsidR="00AD7218" w14:paraId="4542BAF7" w14:textId="77777777" w:rsidTr="00B46808">
                              <w:tc>
                                <w:tcPr>
                                  <w:tcW w:w="1726" w:type="dxa"/>
                                </w:tcPr>
                                <w:p w14:paraId="5213783F" w14:textId="77777777" w:rsidR="00AD7218" w:rsidRPr="00F80744" w:rsidRDefault="00AD7218" w:rsidP="00EA1E30">
                                  <w:pPr>
                                    <w:spacing w:after="0"/>
                                    <w:rPr>
                                      <w:sz w:val="16"/>
                                      <w:szCs w:val="16"/>
                                    </w:rPr>
                                  </w:pPr>
                                  <w:r w:rsidRPr="00F80744">
                                    <w:rPr>
                                      <w:sz w:val="16"/>
                                      <w:szCs w:val="16"/>
                                    </w:rPr>
                                    <w:t>FCJF0</w:t>
                                  </w:r>
                                </w:p>
                              </w:tc>
                              <w:tc>
                                <w:tcPr>
                                  <w:tcW w:w="6122" w:type="dxa"/>
                                </w:tcPr>
                                <w:p w14:paraId="4FF8F59B" w14:textId="77777777" w:rsidR="00AD7218" w:rsidRPr="00F80744" w:rsidRDefault="00AD7218" w:rsidP="00EA1E30">
                                  <w:pPr>
                                    <w:spacing w:after="0"/>
                                    <w:rPr>
                                      <w:sz w:val="16"/>
                                      <w:szCs w:val="16"/>
                                    </w:rPr>
                                  </w:pPr>
                                  <w:proofErr w:type="spellStart"/>
                                  <w:r w:rsidRPr="00F80744">
                                    <w:rPr>
                                      <w:sz w:val="16"/>
                                      <w:szCs w:val="16"/>
                                    </w:rPr>
                                    <w:t>sil</w:t>
                                  </w:r>
                                  <w:proofErr w:type="spellEnd"/>
                                  <w:r w:rsidRPr="00F80744">
                                    <w:rPr>
                                      <w:sz w:val="16"/>
                                      <w:szCs w:val="16"/>
                                    </w:rPr>
                                    <w:t xml:space="preserve"> : 68  68  68  68  68  68</w:t>
                                  </w:r>
                                </w:p>
                                <w:p w14:paraId="1CF32AA8" w14:textId="77777777" w:rsidR="00AD7218" w:rsidRPr="00F80744" w:rsidRDefault="00AD7218" w:rsidP="00EA1E30">
                                  <w:pPr>
                                    <w:spacing w:after="0"/>
                                    <w:rPr>
                                      <w:sz w:val="16"/>
                                      <w:szCs w:val="16"/>
                                    </w:rPr>
                                  </w:pPr>
                                  <w:r w:rsidRPr="00F80744">
                                    <w:rPr>
                                      <w:sz w:val="16"/>
                                      <w:szCs w:val="16"/>
                                    </w:rPr>
                                    <w:t>she : 17  17  38   6  30  58</w:t>
                                  </w:r>
                                </w:p>
                                <w:p w14:paraId="37B81F5C" w14:textId="77777777" w:rsidR="00AD7218" w:rsidRPr="00F80744" w:rsidRDefault="00AD7218" w:rsidP="00EA1E30">
                                  <w:pPr>
                                    <w:spacing w:after="0"/>
                                    <w:rPr>
                                      <w:sz w:val="16"/>
                                      <w:szCs w:val="16"/>
                                    </w:rPr>
                                  </w:pPr>
                                  <w:r w:rsidRPr="00F80744">
                                    <w:rPr>
                                      <w:sz w:val="16"/>
                                      <w:szCs w:val="16"/>
                                    </w:rPr>
                                    <w:t>had : 22  22  84  84  84  69  96   9  38  70</w:t>
                                  </w:r>
                                </w:p>
                                <w:p w14:paraId="2D97EC55" w14:textId="77777777" w:rsidR="00AD7218" w:rsidRPr="00F80744" w:rsidRDefault="00AD7218" w:rsidP="00EA1E30">
                                  <w:pPr>
                                    <w:spacing w:after="0"/>
                                    <w:rPr>
                                      <w:sz w:val="16"/>
                                      <w:szCs w:val="16"/>
                                    </w:rPr>
                                  </w:pPr>
                                  <w:r w:rsidRPr="00F80744">
                                    <w:rPr>
                                      <w:sz w:val="16"/>
                                      <w:szCs w:val="16"/>
                                    </w:rPr>
                                    <w:t>your : 9  38  70  69  69</w:t>
                                  </w:r>
                                </w:p>
                                <w:p w14:paraId="38523F89" w14:textId="77777777" w:rsidR="00AD7218" w:rsidRPr="00F80744" w:rsidRDefault="00AD7218" w:rsidP="00EA1E30">
                                  <w:pPr>
                                    <w:spacing w:after="0"/>
                                    <w:rPr>
                                      <w:sz w:val="16"/>
                                      <w:szCs w:val="16"/>
                                    </w:rPr>
                                  </w:pPr>
                                  <w:r w:rsidRPr="00F80744">
                                    <w:rPr>
                                      <w:sz w:val="16"/>
                                      <w:szCs w:val="16"/>
                                    </w:rPr>
                                    <w:t>dark : 46  85  70  84  84  84  76  73  78  59</w:t>
                                  </w:r>
                                </w:p>
                                <w:p w14:paraId="465C4F9F" w14:textId="77777777" w:rsidR="00AD7218" w:rsidRPr="00F80744" w:rsidRDefault="00AD7218" w:rsidP="00EA1E30">
                                  <w:pPr>
                                    <w:spacing w:after="0"/>
                                    <w:rPr>
                                      <w:sz w:val="16"/>
                                      <w:szCs w:val="16"/>
                                    </w:rPr>
                                  </w:pPr>
                                  <w:r w:rsidRPr="00F80744">
                                    <w:rPr>
                                      <w:sz w:val="16"/>
                                      <w:szCs w:val="16"/>
                                    </w:rPr>
                                    <w:t>suit : 59  59  59  70  69   5   5   5   5  99</w:t>
                                  </w:r>
                                </w:p>
                                <w:p w14:paraId="5E677355" w14:textId="77777777" w:rsidR="00AD7218" w:rsidRPr="00F80744" w:rsidRDefault="00AD7218" w:rsidP="00EA1E30">
                                  <w:pPr>
                                    <w:spacing w:after="0"/>
                                    <w:rPr>
                                      <w:sz w:val="16"/>
                                      <w:szCs w:val="16"/>
                                    </w:rPr>
                                  </w:pPr>
                                  <w:r w:rsidRPr="00F80744">
                                    <w:rPr>
                                      <w:sz w:val="16"/>
                                      <w:szCs w:val="16"/>
                                    </w:rPr>
                                    <w:t>in : 30  45  45</w:t>
                                  </w:r>
                                </w:p>
                                <w:p w14:paraId="41C06549" w14:textId="77777777" w:rsidR="00AD7218" w:rsidRPr="00F80744" w:rsidRDefault="00AD7218" w:rsidP="00EA1E30">
                                  <w:pPr>
                                    <w:spacing w:after="0"/>
                                    <w:rPr>
                                      <w:sz w:val="16"/>
                                      <w:szCs w:val="16"/>
                                    </w:rPr>
                                  </w:pPr>
                                  <w:r w:rsidRPr="00F80744">
                                    <w:rPr>
                                      <w:sz w:val="16"/>
                                      <w:szCs w:val="16"/>
                                    </w:rPr>
                                    <w:t>greasy : 7   7   7  69  69  49  59  59  38   6   5</w:t>
                                  </w:r>
                                </w:p>
                                <w:p w14:paraId="0CFA8075" w14:textId="77777777" w:rsidR="00AD7218" w:rsidRPr="00F80744" w:rsidRDefault="00AD7218" w:rsidP="00EA1E30">
                                  <w:pPr>
                                    <w:spacing w:after="0"/>
                                    <w:rPr>
                                      <w:sz w:val="16"/>
                                      <w:szCs w:val="16"/>
                                    </w:rPr>
                                  </w:pPr>
                                  <w:r w:rsidRPr="00F80744">
                                    <w:rPr>
                                      <w:sz w:val="16"/>
                                      <w:szCs w:val="16"/>
                                    </w:rPr>
                                    <w:t>wash : 5  43  43  43  26  26  30  76  10  17  59  78</w:t>
                                  </w:r>
                                </w:p>
                                <w:p w14:paraId="011EC14E" w14:textId="77777777" w:rsidR="00AD7218" w:rsidRPr="00F80744" w:rsidRDefault="00AD7218" w:rsidP="00EA1E30">
                                  <w:pPr>
                                    <w:spacing w:after="0"/>
                                    <w:rPr>
                                      <w:sz w:val="16"/>
                                      <w:szCs w:val="16"/>
                                    </w:rPr>
                                  </w:pPr>
                                  <w:r w:rsidRPr="00F80744">
                                    <w:rPr>
                                      <w:sz w:val="16"/>
                                      <w:szCs w:val="16"/>
                                    </w:rPr>
                                    <w:t>water : 26  26  26  50  50  50  80  80</w:t>
                                  </w:r>
                                </w:p>
                                <w:p w14:paraId="13EA74AD" w14:textId="77777777" w:rsidR="00AD7218" w:rsidRPr="00F80744" w:rsidRDefault="00AD7218" w:rsidP="00EA1E30">
                                  <w:pPr>
                                    <w:spacing w:after="0"/>
                                    <w:rPr>
                                      <w:sz w:val="16"/>
                                      <w:szCs w:val="16"/>
                                    </w:rPr>
                                  </w:pPr>
                                  <w:r w:rsidRPr="00F80744">
                                    <w:rPr>
                                      <w:sz w:val="16"/>
                                      <w:szCs w:val="16"/>
                                    </w:rPr>
                                    <w:t>all : 26  26  26  26  26  69</w:t>
                                  </w:r>
                                </w:p>
                                <w:p w14:paraId="248AD230" w14:textId="77777777" w:rsidR="00AD7218" w:rsidRPr="00F80744" w:rsidRDefault="00AD7218" w:rsidP="00EA1E30">
                                  <w:pPr>
                                    <w:spacing w:after="0"/>
                                    <w:rPr>
                                      <w:sz w:val="16"/>
                                      <w:szCs w:val="16"/>
                                    </w:rPr>
                                  </w:pPr>
                                  <w:r w:rsidRPr="00F80744">
                                    <w:rPr>
                                      <w:sz w:val="16"/>
                                      <w:szCs w:val="16"/>
                                    </w:rPr>
                                    <w:t>year : 30  55  55  55  57  56  56  56  56</w:t>
                                  </w:r>
                                </w:p>
                                <w:p w14:paraId="7CAE4966" w14:textId="77777777" w:rsidR="00AD7218" w:rsidRPr="00F80744" w:rsidRDefault="00AD7218" w:rsidP="00EA1E30">
                                  <w:pPr>
                                    <w:spacing w:after="0"/>
                                    <w:rPr>
                                      <w:sz w:val="16"/>
                                      <w:szCs w:val="16"/>
                                    </w:rPr>
                                  </w:pPr>
                                  <w:proofErr w:type="spellStart"/>
                                  <w:r w:rsidRPr="00F80744">
                                    <w:rPr>
                                      <w:sz w:val="16"/>
                                      <w:szCs w:val="16"/>
                                    </w:rPr>
                                    <w:t>sil</w:t>
                                  </w:r>
                                  <w:proofErr w:type="spellEnd"/>
                                  <w:r w:rsidRPr="00F80744">
                                    <w:rPr>
                                      <w:sz w:val="16"/>
                                      <w:szCs w:val="16"/>
                                    </w:rPr>
                                    <w:t xml:space="preserve"> : 73  73  73  73</w:t>
                                  </w:r>
                                </w:p>
                              </w:tc>
                            </w:tr>
                          </w:tbl>
                          <w:p w14:paraId="2C0B5CFD" w14:textId="77777777" w:rsidR="00AD7218" w:rsidRDefault="00AD7218" w:rsidP="00EA1E30"/>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left:0;text-align:left;margin-left:14.9pt;margin-top:80.8pt;width:401.25pt;height:110.55pt;z-index:251685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" stroked="f">
                <v:textbox style="mso-fit-shape-to-text:t">
                  <w:txbxContent>
                    <w:p w14:paraId="0BED45C2" w14:textId="00C7A953" w:rsidR="00AD7218" w:rsidRDefault="00AD7218" w:rsidP="00AF102B">
                      <w:pPr>
                        <w:pStyle w:val="Caption"/>
                        <w:keepNext/>
                      </w:pPr>
                    </w:p>
                    <w:p w14:paraId="691A19E1" w14:textId="0E1F4FA0" w:rsidR="00AF102B" w:rsidRDefault="00AF102B" w:rsidP="00AF102B">
                      <w:pPr>
                        <w:pStyle w:val="Caption"/>
                        <w:keepNext/>
                      </w:pPr>
                      <w:bookmarkStart w:id="36" w:name="_Ref330502381"/>
                      <w:r>
                        <w:t xml:space="preserve">Table </w:t>
                      </w:r>
                      <w:r>
                        <w:fldChar w:fldCharType="begin"/>
                      </w:r>
                      <w:r>
                        <w:instrText xml:space="preserve"> SEQ Table \* ARABIC </w:instrText>
                      </w:r>
                      <w:r>
                        <w:fldChar w:fldCharType="separate"/>
                      </w:r>
                      <w:r>
                        <w:rPr>
                          <w:noProof/>
                        </w:rPr>
                        <w:t>5</w:t>
                      </w:r>
                      <w:r>
                        <w:fldChar w:fldCharType="end"/>
                      </w:r>
                      <w:bookmarkEnd w:id="36"/>
                      <w:r>
                        <w:t>-</w:t>
                      </w:r>
                      <w:r w:rsidRPr="00AF102B">
                        <w:rPr>
                          <w:noProof/>
                        </w:rPr>
                        <w:t xml:space="preserve"> </w:t>
                      </w:r>
                      <w:r>
                        <w:rPr>
                          <w:noProof/>
                        </w:rPr>
                        <w:t>Mapping Segments to Words for Experiment 4</w:t>
                      </w:r>
                    </w:p>
                    <w:tbl>
                      <w:tblPr>
                        <w:tblStyle w:val="TableGrid"/>
                        <w:tblW w:w="0" w:type="auto"/>
                        <w:tblLook w:val="04A0" w:firstRow="1" w:lastRow="0" w:firstColumn="1" w:lastColumn="0" w:noHBand="0" w:noVBand="1"/>
                      </w:tblPr>
                      <w:tblGrid>
                        <w:gridCol w:w="1726"/>
                        <w:gridCol w:w="6122"/>
                      </w:tblGrid>
                      <w:tr w:rsidR="00AD7218" w14:paraId="4AAB1005" w14:textId="77777777" w:rsidTr="00B46808">
                        <w:tc>
                          <w:tcPr>
                            <w:tcW w:w="1726" w:type="dxa"/>
                          </w:tcPr>
                          <w:p w14:paraId="2899E0D8" w14:textId="77777777" w:rsidR="00AD7218" w:rsidRDefault="00AD7218" w:rsidP="00EA1E30">
                            <w:pPr>
                              <w:spacing w:after="0"/>
                            </w:pPr>
                            <w:r>
                              <w:t>speakers</w:t>
                            </w:r>
                          </w:p>
                        </w:tc>
                        <w:tc>
                          <w:tcPr>
                            <w:tcW w:w="6122" w:type="dxa"/>
                          </w:tcPr>
                          <w:p w14:paraId="32538F3E" w14:textId="77777777" w:rsidR="00AD7218" w:rsidRDefault="00AD7218" w:rsidP="00EA1E30">
                            <w:pPr>
                              <w:spacing w:after="0"/>
                            </w:pPr>
                          </w:p>
                        </w:tc>
                      </w:tr>
                      <w:tr w:rsidR="00AD7218" w14:paraId="3C5633F1" w14:textId="77777777" w:rsidTr="00B46808">
                        <w:tc>
                          <w:tcPr>
                            <w:tcW w:w="1726" w:type="dxa"/>
                          </w:tcPr>
                          <w:p w14:paraId="1F926922" w14:textId="77777777" w:rsidR="00AD7218" w:rsidRPr="00F80744" w:rsidRDefault="00AD7218" w:rsidP="00EA1E30">
                            <w:pPr>
                              <w:spacing w:after="0"/>
                              <w:rPr>
                                <w:sz w:val="16"/>
                                <w:szCs w:val="16"/>
                              </w:rPr>
                            </w:pPr>
                            <w:r w:rsidRPr="00F80744">
                              <w:rPr>
                                <w:sz w:val="16"/>
                                <w:szCs w:val="16"/>
                              </w:rPr>
                              <w:t>FALK0</w:t>
                            </w:r>
                          </w:p>
                        </w:tc>
                        <w:tc>
                          <w:tcPr>
                            <w:tcW w:w="6122" w:type="dxa"/>
                          </w:tcPr>
                          <w:p w14:paraId="4ED8049C" w14:textId="77777777" w:rsidR="00AD7218" w:rsidRPr="00F80744" w:rsidRDefault="00AD7218" w:rsidP="00EA1E30">
                            <w:pPr>
                              <w:spacing w:after="0"/>
                              <w:rPr>
                                <w:sz w:val="16"/>
                                <w:szCs w:val="16"/>
                              </w:rPr>
                            </w:pPr>
                            <w:proofErr w:type="spellStart"/>
                            <w:r w:rsidRPr="00F80744">
                              <w:rPr>
                                <w:sz w:val="16"/>
                                <w:szCs w:val="16"/>
                              </w:rPr>
                              <w:t>sil</w:t>
                            </w:r>
                            <w:proofErr w:type="spellEnd"/>
                            <w:r w:rsidRPr="00F80744">
                              <w:rPr>
                                <w:sz w:val="16"/>
                                <w:szCs w:val="16"/>
                              </w:rPr>
                              <w:t xml:space="preserve"> : 45  45  45  68  68</w:t>
                            </w:r>
                          </w:p>
                          <w:p w14:paraId="5035A48B" w14:textId="77777777" w:rsidR="00AD7218" w:rsidRPr="00F80744" w:rsidRDefault="00AD7218" w:rsidP="00EA1E30">
                            <w:pPr>
                              <w:spacing w:after="0"/>
                              <w:rPr>
                                <w:sz w:val="16"/>
                                <w:szCs w:val="16"/>
                              </w:rPr>
                            </w:pPr>
                            <w:r w:rsidRPr="00F80744">
                              <w:rPr>
                                <w:sz w:val="16"/>
                                <w:szCs w:val="16"/>
                              </w:rPr>
                              <w:t>she : 24  24  24   6  86  86</w:t>
                            </w:r>
                          </w:p>
                          <w:p w14:paraId="34F65A77" w14:textId="77777777" w:rsidR="00AD7218" w:rsidRPr="00F80744" w:rsidRDefault="00AD7218" w:rsidP="00EA1E30">
                            <w:pPr>
                              <w:spacing w:after="0"/>
                              <w:rPr>
                                <w:sz w:val="16"/>
                                <w:szCs w:val="16"/>
                              </w:rPr>
                            </w:pPr>
                            <w:r w:rsidRPr="00F80744">
                              <w:rPr>
                                <w:sz w:val="16"/>
                                <w:szCs w:val="16"/>
                              </w:rPr>
                              <w:t>had : 35  22  22  84  84  35  83  83</w:t>
                            </w:r>
                          </w:p>
                          <w:p w14:paraId="69F94545" w14:textId="77777777" w:rsidR="00AD7218" w:rsidRPr="00F80744" w:rsidRDefault="00AD7218" w:rsidP="00EA1E30">
                            <w:pPr>
                              <w:spacing w:after="0"/>
                              <w:rPr>
                                <w:sz w:val="16"/>
                                <w:szCs w:val="16"/>
                              </w:rPr>
                            </w:pPr>
                            <w:r w:rsidRPr="00F80744">
                              <w:rPr>
                                <w:sz w:val="16"/>
                                <w:szCs w:val="16"/>
                              </w:rPr>
                              <w:t>your : 57  57  80</w:t>
                            </w:r>
                          </w:p>
                          <w:p w14:paraId="1AE35132" w14:textId="77777777" w:rsidR="00AD7218" w:rsidRPr="00F80744" w:rsidRDefault="00AD7218" w:rsidP="00EA1E30">
                            <w:pPr>
                              <w:spacing w:after="0"/>
                              <w:rPr>
                                <w:sz w:val="16"/>
                                <w:szCs w:val="16"/>
                              </w:rPr>
                            </w:pPr>
                            <w:r w:rsidRPr="00F80744">
                              <w:rPr>
                                <w:sz w:val="16"/>
                                <w:szCs w:val="16"/>
                              </w:rPr>
                              <w:t>dark : 35  73  52  54  54  54  54  54  75  73  86</w:t>
                            </w:r>
                          </w:p>
                          <w:p w14:paraId="1DAE9893" w14:textId="77777777" w:rsidR="00AD7218" w:rsidRPr="00F80744" w:rsidRDefault="00AD7218" w:rsidP="00EA1E30">
                            <w:pPr>
                              <w:spacing w:after="0"/>
                              <w:rPr>
                                <w:sz w:val="16"/>
                                <w:szCs w:val="16"/>
                              </w:rPr>
                            </w:pPr>
                            <w:r w:rsidRPr="00F80744">
                              <w:rPr>
                                <w:sz w:val="16"/>
                                <w:szCs w:val="16"/>
                              </w:rPr>
                              <w:t>suit : 4   4   4  29  11  11  11  35  73</w:t>
                            </w:r>
                          </w:p>
                          <w:p w14:paraId="4E1FF5BA" w14:textId="77777777" w:rsidR="00AD7218" w:rsidRPr="00F80744" w:rsidRDefault="00AD7218" w:rsidP="00EA1E30">
                            <w:pPr>
                              <w:spacing w:after="0"/>
                              <w:rPr>
                                <w:sz w:val="16"/>
                                <w:szCs w:val="16"/>
                              </w:rPr>
                            </w:pPr>
                            <w:r w:rsidRPr="00F80744">
                              <w:rPr>
                                <w:sz w:val="16"/>
                                <w:szCs w:val="16"/>
                              </w:rPr>
                              <w:t>in : 47  47  86  35  68  68</w:t>
                            </w:r>
                          </w:p>
                          <w:p w14:paraId="3B22AE7F" w14:textId="77777777" w:rsidR="00AD7218" w:rsidRPr="00F80744" w:rsidRDefault="00AD7218" w:rsidP="00EA1E30">
                            <w:pPr>
                              <w:spacing w:after="0"/>
                              <w:rPr>
                                <w:sz w:val="16"/>
                                <w:szCs w:val="16"/>
                              </w:rPr>
                            </w:pPr>
                            <w:r w:rsidRPr="00F80744">
                              <w:rPr>
                                <w:sz w:val="16"/>
                                <w:szCs w:val="16"/>
                              </w:rPr>
                              <w:t>greasy : 82  78  76  46  30  30  45   4   4  99  35  68  82</w:t>
                            </w:r>
                          </w:p>
                          <w:p w14:paraId="3C8D1461" w14:textId="77777777" w:rsidR="00AD7218" w:rsidRPr="00F80744" w:rsidRDefault="00AD7218" w:rsidP="00EA1E30">
                            <w:pPr>
                              <w:spacing w:after="0"/>
                              <w:rPr>
                                <w:sz w:val="16"/>
                                <w:szCs w:val="16"/>
                              </w:rPr>
                            </w:pPr>
                            <w:r w:rsidRPr="00F80744">
                              <w:rPr>
                                <w:sz w:val="16"/>
                                <w:szCs w:val="16"/>
                              </w:rPr>
                              <w:t>wash : 43  43  43  43  26  30  73  24  24  24</w:t>
                            </w:r>
                          </w:p>
                          <w:p w14:paraId="0B53A9B4" w14:textId="77777777" w:rsidR="00AD7218" w:rsidRPr="00F80744" w:rsidRDefault="00AD7218" w:rsidP="00EA1E30">
                            <w:pPr>
                              <w:spacing w:after="0"/>
                              <w:rPr>
                                <w:sz w:val="16"/>
                                <w:szCs w:val="16"/>
                              </w:rPr>
                            </w:pPr>
                            <w:r w:rsidRPr="00F80744">
                              <w:rPr>
                                <w:sz w:val="16"/>
                                <w:szCs w:val="16"/>
                              </w:rPr>
                              <w:t>water : 43  26  30  30  50  50  69  69</w:t>
                            </w:r>
                          </w:p>
                          <w:p w14:paraId="23A2176A" w14:textId="77777777" w:rsidR="00AD7218" w:rsidRPr="00F80744" w:rsidRDefault="00AD7218" w:rsidP="00EA1E30">
                            <w:pPr>
                              <w:spacing w:after="0"/>
                              <w:rPr>
                                <w:sz w:val="16"/>
                                <w:szCs w:val="16"/>
                              </w:rPr>
                            </w:pPr>
                            <w:r w:rsidRPr="00F80744">
                              <w:rPr>
                                <w:sz w:val="16"/>
                                <w:szCs w:val="16"/>
                              </w:rPr>
                              <w:t>all : 26  26  26  26  30  69  55</w:t>
                            </w:r>
                          </w:p>
                          <w:p w14:paraId="1C68F9C1" w14:textId="77777777" w:rsidR="00AD7218" w:rsidRPr="00F80744" w:rsidRDefault="00AD7218" w:rsidP="00EA1E30">
                            <w:pPr>
                              <w:spacing w:after="0"/>
                              <w:rPr>
                                <w:sz w:val="16"/>
                                <w:szCs w:val="16"/>
                              </w:rPr>
                            </w:pPr>
                            <w:r w:rsidRPr="00F80744">
                              <w:rPr>
                                <w:sz w:val="16"/>
                                <w:szCs w:val="16"/>
                              </w:rPr>
                              <w:t>year : 55  55  55  55  55  55  57  50  69  69  69   7</w:t>
                            </w:r>
                          </w:p>
                          <w:p w14:paraId="02421617" w14:textId="77777777" w:rsidR="00AD7218" w:rsidRPr="00F80744" w:rsidRDefault="00AD7218" w:rsidP="00EA1E30">
                            <w:pPr>
                              <w:spacing w:after="0"/>
                              <w:rPr>
                                <w:sz w:val="16"/>
                                <w:szCs w:val="16"/>
                              </w:rPr>
                            </w:pPr>
                            <w:proofErr w:type="spellStart"/>
                            <w:r w:rsidRPr="00F80744">
                              <w:rPr>
                                <w:sz w:val="16"/>
                                <w:szCs w:val="16"/>
                              </w:rPr>
                              <w:t>sil</w:t>
                            </w:r>
                            <w:proofErr w:type="spellEnd"/>
                            <w:r w:rsidRPr="00F80744">
                              <w:rPr>
                                <w:sz w:val="16"/>
                                <w:szCs w:val="16"/>
                              </w:rPr>
                              <w:t xml:space="preserve"> : 7  73  73  73  73</w:t>
                            </w:r>
                          </w:p>
                        </w:tc>
                      </w:tr>
                      <w:tr w:rsidR="00AD7218" w14:paraId="4542BAF7" w14:textId="77777777" w:rsidTr="00B46808">
                        <w:tc>
                          <w:tcPr>
                            <w:tcW w:w="1726" w:type="dxa"/>
                          </w:tcPr>
                          <w:p w14:paraId="5213783F" w14:textId="77777777" w:rsidR="00AD7218" w:rsidRPr="00F80744" w:rsidRDefault="00AD7218" w:rsidP="00EA1E30">
                            <w:pPr>
                              <w:spacing w:after="0"/>
                              <w:rPr>
                                <w:sz w:val="16"/>
                                <w:szCs w:val="16"/>
                              </w:rPr>
                            </w:pPr>
                            <w:r w:rsidRPr="00F80744">
                              <w:rPr>
                                <w:sz w:val="16"/>
                                <w:szCs w:val="16"/>
                              </w:rPr>
                              <w:t>FCJF0</w:t>
                            </w:r>
                          </w:p>
                        </w:tc>
                        <w:tc>
                          <w:tcPr>
                            <w:tcW w:w="6122" w:type="dxa"/>
                          </w:tcPr>
                          <w:p w14:paraId="4FF8F59B" w14:textId="77777777" w:rsidR="00AD7218" w:rsidRPr="00F80744" w:rsidRDefault="00AD7218" w:rsidP="00EA1E30">
                            <w:pPr>
                              <w:spacing w:after="0"/>
                              <w:rPr>
                                <w:sz w:val="16"/>
                                <w:szCs w:val="16"/>
                              </w:rPr>
                            </w:pPr>
                            <w:proofErr w:type="spellStart"/>
                            <w:r w:rsidRPr="00F80744">
                              <w:rPr>
                                <w:sz w:val="16"/>
                                <w:szCs w:val="16"/>
                              </w:rPr>
                              <w:t>sil</w:t>
                            </w:r>
                            <w:proofErr w:type="spellEnd"/>
                            <w:r w:rsidRPr="00F80744">
                              <w:rPr>
                                <w:sz w:val="16"/>
                                <w:szCs w:val="16"/>
                              </w:rPr>
                              <w:t xml:space="preserve"> : 68  68  68  68  68  68</w:t>
                            </w:r>
                          </w:p>
                          <w:p w14:paraId="1CF32AA8" w14:textId="77777777" w:rsidR="00AD7218" w:rsidRPr="00F80744" w:rsidRDefault="00AD7218" w:rsidP="00EA1E30">
                            <w:pPr>
                              <w:spacing w:after="0"/>
                              <w:rPr>
                                <w:sz w:val="16"/>
                                <w:szCs w:val="16"/>
                              </w:rPr>
                            </w:pPr>
                            <w:r w:rsidRPr="00F80744">
                              <w:rPr>
                                <w:sz w:val="16"/>
                                <w:szCs w:val="16"/>
                              </w:rPr>
                              <w:t>she : 17  17  38   6  30  58</w:t>
                            </w:r>
                          </w:p>
                          <w:p w14:paraId="37B81F5C" w14:textId="77777777" w:rsidR="00AD7218" w:rsidRPr="00F80744" w:rsidRDefault="00AD7218" w:rsidP="00EA1E30">
                            <w:pPr>
                              <w:spacing w:after="0"/>
                              <w:rPr>
                                <w:sz w:val="16"/>
                                <w:szCs w:val="16"/>
                              </w:rPr>
                            </w:pPr>
                            <w:r w:rsidRPr="00F80744">
                              <w:rPr>
                                <w:sz w:val="16"/>
                                <w:szCs w:val="16"/>
                              </w:rPr>
                              <w:t>had : 22  22  84  84  84  69  96   9  38  70</w:t>
                            </w:r>
                          </w:p>
                          <w:p w14:paraId="2D97EC55" w14:textId="77777777" w:rsidR="00AD7218" w:rsidRPr="00F80744" w:rsidRDefault="00AD7218" w:rsidP="00EA1E30">
                            <w:pPr>
                              <w:spacing w:after="0"/>
                              <w:rPr>
                                <w:sz w:val="16"/>
                                <w:szCs w:val="16"/>
                              </w:rPr>
                            </w:pPr>
                            <w:r w:rsidRPr="00F80744">
                              <w:rPr>
                                <w:sz w:val="16"/>
                                <w:szCs w:val="16"/>
                              </w:rPr>
                              <w:t>your : 9  38  70  69  69</w:t>
                            </w:r>
                          </w:p>
                          <w:p w14:paraId="38523F89" w14:textId="77777777" w:rsidR="00AD7218" w:rsidRPr="00F80744" w:rsidRDefault="00AD7218" w:rsidP="00EA1E30">
                            <w:pPr>
                              <w:spacing w:after="0"/>
                              <w:rPr>
                                <w:sz w:val="16"/>
                                <w:szCs w:val="16"/>
                              </w:rPr>
                            </w:pPr>
                            <w:r w:rsidRPr="00F80744">
                              <w:rPr>
                                <w:sz w:val="16"/>
                                <w:szCs w:val="16"/>
                              </w:rPr>
                              <w:t>dark : 46  85  70  84  84  84  76  73  78  59</w:t>
                            </w:r>
                          </w:p>
                          <w:p w14:paraId="465C4F9F" w14:textId="77777777" w:rsidR="00AD7218" w:rsidRPr="00F80744" w:rsidRDefault="00AD7218" w:rsidP="00EA1E30">
                            <w:pPr>
                              <w:spacing w:after="0"/>
                              <w:rPr>
                                <w:sz w:val="16"/>
                                <w:szCs w:val="16"/>
                              </w:rPr>
                            </w:pPr>
                            <w:r w:rsidRPr="00F80744">
                              <w:rPr>
                                <w:sz w:val="16"/>
                                <w:szCs w:val="16"/>
                              </w:rPr>
                              <w:t>suit : 59  59  59  70  69   5   5   5   5  99</w:t>
                            </w:r>
                          </w:p>
                          <w:p w14:paraId="5E677355" w14:textId="77777777" w:rsidR="00AD7218" w:rsidRPr="00F80744" w:rsidRDefault="00AD7218" w:rsidP="00EA1E30">
                            <w:pPr>
                              <w:spacing w:after="0"/>
                              <w:rPr>
                                <w:sz w:val="16"/>
                                <w:szCs w:val="16"/>
                              </w:rPr>
                            </w:pPr>
                            <w:r w:rsidRPr="00F80744">
                              <w:rPr>
                                <w:sz w:val="16"/>
                                <w:szCs w:val="16"/>
                              </w:rPr>
                              <w:t>in : 30  45  45</w:t>
                            </w:r>
                          </w:p>
                          <w:p w14:paraId="41C06549" w14:textId="77777777" w:rsidR="00AD7218" w:rsidRPr="00F80744" w:rsidRDefault="00AD7218" w:rsidP="00EA1E30">
                            <w:pPr>
                              <w:spacing w:after="0"/>
                              <w:rPr>
                                <w:sz w:val="16"/>
                                <w:szCs w:val="16"/>
                              </w:rPr>
                            </w:pPr>
                            <w:r w:rsidRPr="00F80744">
                              <w:rPr>
                                <w:sz w:val="16"/>
                                <w:szCs w:val="16"/>
                              </w:rPr>
                              <w:t>greasy : 7   7   7  69  69  49  59  59  38   6   5</w:t>
                            </w:r>
                          </w:p>
                          <w:p w14:paraId="0CFA8075" w14:textId="77777777" w:rsidR="00AD7218" w:rsidRPr="00F80744" w:rsidRDefault="00AD7218" w:rsidP="00EA1E30">
                            <w:pPr>
                              <w:spacing w:after="0"/>
                              <w:rPr>
                                <w:sz w:val="16"/>
                                <w:szCs w:val="16"/>
                              </w:rPr>
                            </w:pPr>
                            <w:r w:rsidRPr="00F80744">
                              <w:rPr>
                                <w:sz w:val="16"/>
                                <w:szCs w:val="16"/>
                              </w:rPr>
                              <w:t>wash : 5  43  43  43  26  26  30  76  10  17  59  78</w:t>
                            </w:r>
                          </w:p>
                          <w:p w14:paraId="011EC14E" w14:textId="77777777" w:rsidR="00AD7218" w:rsidRPr="00F80744" w:rsidRDefault="00AD7218" w:rsidP="00EA1E30">
                            <w:pPr>
                              <w:spacing w:after="0"/>
                              <w:rPr>
                                <w:sz w:val="16"/>
                                <w:szCs w:val="16"/>
                              </w:rPr>
                            </w:pPr>
                            <w:r w:rsidRPr="00F80744">
                              <w:rPr>
                                <w:sz w:val="16"/>
                                <w:szCs w:val="16"/>
                              </w:rPr>
                              <w:t>water : 26  26  26  50  50  50  80  80</w:t>
                            </w:r>
                          </w:p>
                          <w:p w14:paraId="13EA74AD" w14:textId="77777777" w:rsidR="00AD7218" w:rsidRPr="00F80744" w:rsidRDefault="00AD7218" w:rsidP="00EA1E30">
                            <w:pPr>
                              <w:spacing w:after="0"/>
                              <w:rPr>
                                <w:sz w:val="16"/>
                                <w:szCs w:val="16"/>
                              </w:rPr>
                            </w:pPr>
                            <w:r w:rsidRPr="00F80744">
                              <w:rPr>
                                <w:sz w:val="16"/>
                                <w:szCs w:val="16"/>
                              </w:rPr>
                              <w:t>all : 26  26  26  26  26  69</w:t>
                            </w:r>
                          </w:p>
                          <w:p w14:paraId="248AD230" w14:textId="77777777" w:rsidR="00AD7218" w:rsidRPr="00F80744" w:rsidRDefault="00AD7218" w:rsidP="00EA1E30">
                            <w:pPr>
                              <w:spacing w:after="0"/>
                              <w:rPr>
                                <w:sz w:val="16"/>
                                <w:szCs w:val="16"/>
                              </w:rPr>
                            </w:pPr>
                            <w:r w:rsidRPr="00F80744">
                              <w:rPr>
                                <w:sz w:val="16"/>
                                <w:szCs w:val="16"/>
                              </w:rPr>
                              <w:t>year : 30  55  55  55  57  56  56  56  56</w:t>
                            </w:r>
                          </w:p>
                          <w:p w14:paraId="7CAE4966" w14:textId="77777777" w:rsidR="00AD7218" w:rsidRPr="00F80744" w:rsidRDefault="00AD7218" w:rsidP="00EA1E30">
                            <w:pPr>
                              <w:spacing w:after="0"/>
                              <w:rPr>
                                <w:sz w:val="16"/>
                                <w:szCs w:val="16"/>
                              </w:rPr>
                            </w:pPr>
                            <w:proofErr w:type="spellStart"/>
                            <w:r w:rsidRPr="00F80744">
                              <w:rPr>
                                <w:sz w:val="16"/>
                                <w:szCs w:val="16"/>
                              </w:rPr>
                              <w:t>sil</w:t>
                            </w:r>
                            <w:proofErr w:type="spellEnd"/>
                            <w:r w:rsidRPr="00F80744">
                              <w:rPr>
                                <w:sz w:val="16"/>
                                <w:szCs w:val="16"/>
                              </w:rPr>
                              <w:t xml:space="preserve"> : 73  73  73  73</w:t>
                            </w:r>
                          </w:p>
                        </w:tc>
                      </w:tr>
                    </w:tbl>
                    <w:p w14:paraId="2C0B5CFD" w14:textId="77777777" w:rsidR="00AD7218" w:rsidRDefault="00AD7218" w:rsidP="00EA1E30"/>
                  </w:txbxContent>
                </v:textbox>
                <w10:wrap type="topAndBottom"/>
              </v:shape>
            </w:pict>
          </mc:Fallback>
        </mc:AlternateContent>
      </w:r>
      <w:r w:rsidR="00EA1E30">
        <w:t xml:space="preserve">This experiment is similar to </w:t>
      </w:r>
      <w:proofErr w:type="gramStart"/>
      <w:r w:rsidR="00EA1E30">
        <w:t>exp002  but</w:t>
      </w:r>
      <w:proofErr w:type="gramEnd"/>
      <w:r w:rsidR="00EA1E30">
        <w:t xml:space="preserve"> Ks is set into 10. The resulted dictionary is shown in </w:t>
      </w:r>
      <w:r w:rsidR="00444CA5">
        <w:fldChar w:fldCharType="begin"/>
      </w:r>
      <w:r w:rsidR="00444CA5">
        <w:instrText xml:space="preserve"> REF _Ref330502381 \h </w:instrText>
      </w:r>
      <w:r w:rsidR="00444CA5">
        <w:fldChar w:fldCharType="separate"/>
      </w:r>
      <w:r w:rsidR="00444CA5">
        <w:t xml:space="preserve">Table </w:t>
      </w:r>
      <w:r w:rsidR="00444CA5">
        <w:rPr>
          <w:noProof/>
        </w:rPr>
        <w:t>5</w:t>
      </w:r>
      <w:r w:rsidR="00444CA5">
        <w:fldChar w:fldCharType="end"/>
      </w:r>
      <w:r w:rsidR="00EA1E30">
        <w:t xml:space="preserve">. In comparison, we can say the </w:t>
      </w:r>
      <w:r w:rsidR="00BB02E5">
        <w:t>results are more consistent but have</w:t>
      </w:r>
      <w:r w:rsidR="00EA1E30">
        <w:t xml:space="preserve"> the same problems of pervious experiment.</w:t>
      </w:r>
      <w:r w:rsidR="001A6DA2">
        <w:t xml:space="preserve"> Interestingly</w:t>
      </w:r>
      <w:proofErr w:type="gramStart"/>
      <w:r w:rsidR="001A6DA2">
        <w:t xml:space="preserve">,  </w:t>
      </w:r>
      <w:r w:rsidR="00BB02E5">
        <w:t>unlike</w:t>
      </w:r>
      <w:proofErr w:type="gramEnd"/>
      <w:r w:rsidR="00BB02E5">
        <w:t xml:space="preserve"> exp002,  none of the words are represented by just one segments. </w:t>
      </w:r>
      <w:r w:rsidR="004904A0">
        <w:t>This suggests allowing segments to be represented by mixture of Gaussians (instead of single Gaussian</w:t>
      </w:r>
      <w:r w:rsidR="00385E44">
        <w:t>)</w:t>
      </w:r>
      <w:r w:rsidR="004904A0">
        <w:t xml:space="preserve"> can improve the accuracy of the mapping.</w:t>
      </w:r>
      <w:r w:rsidR="00385E44">
        <w:t xml:space="preserve"> </w:t>
      </w:r>
      <w:r w:rsidR="00385E44">
        <w:fldChar w:fldCharType="begin"/>
      </w:r>
      <w:r w:rsidR="00385E44">
        <w:instrText xml:space="preserve"> REF _Ref330501922 \h </w:instrText>
      </w:r>
      <w:r w:rsidR="00385E44">
        <w:fldChar w:fldCharType="separate"/>
      </w:r>
      <w:r w:rsidR="00385E44">
        <w:t xml:space="preserve">Figure </w:t>
      </w:r>
      <w:r w:rsidR="00385E44">
        <w:rPr>
          <w:noProof/>
        </w:rPr>
        <w:t>1</w:t>
      </w:r>
      <w:r w:rsidR="00385E44">
        <w:fldChar w:fldCharType="end"/>
      </w:r>
      <w:r w:rsidR="00385E44">
        <w:t xml:space="preserve"> shows the result of segmentation for this case.</w:t>
      </w:r>
    </w:p>
    <w:p w14:paraId="3F6B5048" w14:textId="4398D77F" w:rsidR="00725021" w:rsidRDefault="00725021" w:rsidP="00725021">
      <w:pPr>
        <w:pStyle w:val="Heading1"/>
        <w:keepLines/>
        <w:widowControl/>
        <w:overflowPunct/>
        <w:autoSpaceDE/>
        <w:autoSpaceDN/>
        <w:adjustRightInd/>
        <w:spacing w:before="480" w:line="276" w:lineRule="auto"/>
        <w:ind w:left="360" w:hanging="360"/>
        <w:jc w:val="left"/>
        <w:textAlignment w:val="auto"/>
      </w:pPr>
      <w:bookmarkStart w:id="37" w:name="_Toc330501087"/>
      <w:bookmarkStart w:id="38" w:name="_Ref330560397"/>
      <w:r>
        <w:lastRenderedPageBreak/>
        <w:t>Discussion</w:t>
      </w:r>
      <w:bookmarkEnd w:id="33"/>
      <w:bookmarkEnd w:id="37"/>
      <w:bookmarkEnd w:id="38"/>
    </w:p>
    <w:p w14:paraId="6551FC95" w14:textId="77777777" w:rsidR="000352BD" w:rsidRDefault="00B46808" w:rsidP="00AA7672">
      <w:r>
        <w:t>In this project, we investigated the usage of HDP-HMM model for segmenting speech utterances into homogenous sections which can possibly be used as a first step of a nonparametric Bayesian approach for automatic acoustical unit discovery algorithm.  It has been shown that HDP-HMM can produce meaning full and consistent results. From experiments, we can claim allowing each state of HDP-HMM to have multiple mixtures (instead of one Gaussian) can improve the consistency of the results. However this can complicate the clustering step. One solution to this problem is to define (and label) segments using both state number and</w:t>
      </w:r>
      <w:r w:rsidR="000352BD">
        <w:t xml:space="preserve"> mixture number. In this way, segments remain simple (presented using a Gaussian distribution) and at the same time the segmentation remains consistent and more reliable. </w:t>
      </w:r>
    </w:p>
    <w:p w14:paraId="1BD9CC8C" w14:textId="77777777" w:rsidR="00AA7672" w:rsidRDefault="000352BD" w:rsidP="00AA7672">
      <w:r>
        <w:t xml:space="preserve">Another problem that is omitted in this project is related to processing large datasets. In this case, each utterance should be segmented separately. However, labels for each utterance would be completely arbitrary. In other words, we should rely on the clustering algorithm to merge identical (but labeled differently) segments together. </w:t>
      </w:r>
      <w:r w:rsidR="00B46808">
        <w:t xml:space="preserve"> </w:t>
      </w:r>
      <w:r>
        <w:t>An alternative solution is to present all utterances to the segmentation algorithm; however, the direct implementation of this solution is slow and cannot be parallelized</w:t>
      </w:r>
      <w:r w:rsidR="00EA2A13">
        <w:t xml:space="preserve">. </w:t>
      </w:r>
      <w:r>
        <w:t xml:space="preserve"> </w:t>
      </w:r>
    </w:p>
    <w:p w14:paraId="3D397BD3" w14:textId="0D88CEAF" w:rsidR="00AA7672" w:rsidRDefault="00AA7672" w:rsidP="00AA7672">
      <w:pPr>
        <w:pStyle w:val="Heading1"/>
      </w:pPr>
      <w:bookmarkStart w:id="39" w:name="_Toc330501088"/>
      <w:r>
        <w:t>Reference</w:t>
      </w:r>
      <w:bookmarkEnd w:id="39"/>
      <w:r>
        <w:t xml:space="preserve"> </w:t>
      </w:r>
    </w:p>
    <w:p w14:paraId="2A8070CF" w14:textId="77777777" w:rsidR="000D4B2A" w:rsidRPr="000D4B2A" w:rsidRDefault="000D4B2A" w:rsidP="000D4B2A">
      <w:pPr>
        <w:widowControl/>
        <w:overflowPunct/>
        <w:autoSpaceDE/>
        <w:autoSpaceDN/>
        <w:adjustRightInd/>
        <w:spacing w:before="100" w:beforeAutospacing="1" w:after="100" w:afterAutospacing="1"/>
        <w:ind w:left="480" w:hanging="480"/>
        <w:jc w:val="left"/>
        <w:textAlignment w:val="auto"/>
        <w:rPr>
          <w:sz w:val="24"/>
          <w:szCs w:val="24"/>
        </w:rPr>
      </w:pPr>
      <w:proofErr w:type="spellStart"/>
      <w:proofErr w:type="gramStart"/>
      <w:r w:rsidRPr="000D4B2A">
        <w:rPr>
          <w:sz w:val="24"/>
          <w:szCs w:val="24"/>
        </w:rPr>
        <w:t>Bacchiani</w:t>
      </w:r>
      <w:proofErr w:type="spellEnd"/>
      <w:r w:rsidRPr="000D4B2A">
        <w:rPr>
          <w:sz w:val="24"/>
          <w:szCs w:val="24"/>
        </w:rPr>
        <w:t xml:space="preserve">, M., &amp; </w:t>
      </w:r>
      <w:proofErr w:type="spellStart"/>
      <w:r w:rsidRPr="000D4B2A">
        <w:rPr>
          <w:sz w:val="24"/>
          <w:szCs w:val="24"/>
        </w:rPr>
        <w:t>Ostendorf</w:t>
      </w:r>
      <w:proofErr w:type="spellEnd"/>
      <w:r w:rsidRPr="000D4B2A">
        <w:rPr>
          <w:sz w:val="24"/>
          <w:szCs w:val="24"/>
        </w:rPr>
        <w:t>, M. (1999).</w:t>
      </w:r>
      <w:proofErr w:type="gramEnd"/>
      <w:r w:rsidRPr="000D4B2A">
        <w:rPr>
          <w:sz w:val="24"/>
          <w:szCs w:val="24"/>
        </w:rPr>
        <w:t xml:space="preserve"> Joint lexicon, acoustic unit inventory and model design. </w:t>
      </w:r>
      <w:r w:rsidRPr="000D4B2A">
        <w:rPr>
          <w:i/>
          <w:iCs/>
          <w:sz w:val="24"/>
          <w:szCs w:val="24"/>
        </w:rPr>
        <w:t>Speech Communication</w:t>
      </w:r>
      <w:r w:rsidRPr="000D4B2A">
        <w:rPr>
          <w:sz w:val="24"/>
          <w:szCs w:val="24"/>
        </w:rPr>
        <w:t xml:space="preserve">, </w:t>
      </w:r>
      <w:r w:rsidRPr="000D4B2A">
        <w:rPr>
          <w:i/>
          <w:iCs/>
          <w:sz w:val="24"/>
          <w:szCs w:val="24"/>
        </w:rPr>
        <w:t>29</w:t>
      </w:r>
      <w:r w:rsidRPr="000D4B2A">
        <w:rPr>
          <w:sz w:val="24"/>
          <w:szCs w:val="24"/>
        </w:rPr>
        <w:t xml:space="preserve">(2-4), 99–114. </w:t>
      </w:r>
      <w:proofErr w:type="gramStart"/>
      <w:r w:rsidRPr="000D4B2A">
        <w:rPr>
          <w:sz w:val="24"/>
          <w:szCs w:val="24"/>
        </w:rPr>
        <w:t>doi:</w:t>
      </w:r>
      <w:proofErr w:type="gramEnd"/>
      <w:r w:rsidRPr="000D4B2A">
        <w:rPr>
          <w:sz w:val="24"/>
          <w:szCs w:val="24"/>
        </w:rPr>
        <w:t>10.1016/S0167-6393(99)00033-3</w:t>
      </w:r>
    </w:p>
    <w:p w14:paraId="1C7473D7" w14:textId="77777777" w:rsidR="000D4B2A" w:rsidRPr="000D4B2A" w:rsidRDefault="000D4B2A" w:rsidP="000D4B2A">
      <w:pPr>
        <w:widowControl/>
        <w:overflowPunct/>
        <w:autoSpaceDE/>
        <w:autoSpaceDN/>
        <w:adjustRightInd/>
        <w:spacing w:before="100" w:beforeAutospacing="1" w:after="100" w:afterAutospacing="1"/>
        <w:ind w:left="480" w:hanging="480"/>
        <w:jc w:val="left"/>
        <w:textAlignment w:val="auto"/>
        <w:rPr>
          <w:sz w:val="24"/>
          <w:szCs w:val="24"/>
        </w:rPr>
      </w:pPr>
      <w:proofErr w:type="spellStart"/>
      <w:proofErr w:type="gramStart"/>
      <w:r w:rsidRPr="000D4B2A">
        <w:rPr>
          <w:sz w:val="24"/>
          <w:szCs w:val="24"/>
        </w:rPr>
        <w:t>Bacchiani</w:t>
      </w:r>
      <w:proofErr w:type="spellEnd"/>
      <w:r w:rsidRPr="000D4B2A">
        <w:rPr>
          <w:sz w:val="24"/>
          <w:szCs w:val="24"/>
        </w:rPr>
        <w:t xml:space="preserve">, M., </w:t>
      </w:r>
      <w:proofErr w:type="spellStart"/>
      <w:r w:rsidRPr="000D4B2A">
        <w:rPr>
          <w:sz w:val="24"/>
          <w:szCs w:val="24"/>
        </w:rPr>
        <w:t>Ostendorf</w:t>
      </w:r>
      <w:proofErr w:type="spellEnd"/>
      <w:r w:rsidRPr="000D4B2A">
        <w:rPr>
          <w:sz w:val="24"/>
          <w:szCs w:val="24"/>
        </w:rPr>
        <w:t xml:space="preserve">, M., </w:t>
      </w:r>
      <w:proofErr w:type="spellStart"/>
      <w:r w:rsidRPr="000D4B2A">
        <w:rPr>
          <w:sz w:val="24"/>
          <w:szCs w:val="24"/>
        </w:rPr>
        <w:t>Sagisaka</w:t>
      </w:r>
      <w:proofErr w:type="spellEnd"/>
      <w:r w:rsidRPr="000D4B2A">
        <w:rPr>
          <w:sz w:val="24"/>
          <w:szCs w:val="24"/>
        </w:rPr>
        <w:t xml:space="preserve">, Y., &amp; </w:t>
      </w:r>
      <w:proofErr w:type="spellStart"/>
      <w:r w:rsidRPr="000D4B2A">
        <w:rPr>
          <w:sz w:val="24"/>
          <w:szCs w:val="24"/>
        </w:rPr>
        <w:t>Paliwal</w:t>
      </w:r>
      <w:proofErr w:type="spellEnd"/>
      <w:r w:rsidRPr="000D4B2A">
        <w:rPr>
          <w:sz w:val="24"/>
          <w:szCs w:val="24"/>
        </w:rPr>
        <w:t>, K. (1996).</w:t>
      </w:r>
      <w:proofErr w:type="gramEnd"/>
      <w:r w:rsidRPr="000D4B2A">
        <w:rPr>
          <w:sz w:val="24"/>
          <w:szCs w:val="24"/>
        </w:rPr>
        <w:t xml:space="preserve"> </w:t>
      </w:r>
      <w:proofErr w:type="gramStart"/>
      <w:r w:rsidRPr="000D4B2A">
        <w:rPr>
          <w:sz w:val="24"/>
          <w:szCs w:val="24"/>
        </w:rPr>
        <w:t>Design of a speech recognition system based on acoustically derived segmental units.</w:t>
      </w:r>
      <w:proofErr w:type="gramEnd"/>
      <w:r w:rsidRPr="000D4B2A">
        <w:rPr>
          <w:sz w:val="24"/>
          <w:szCs w:val="24"/>
        </w:rPr>
        <w:t xml:space="preserve"> </w:t>
      </w:r>
      <w:proofErr w:type="gramStart"/>
      <w:r w:rsidRPr="000D4B2A">
        <w:rPr>
          <w:i/>
          <w:iCs/>
          <w:sz w:val="24"/>
          <w:szCs w:val="24"/>
        </w:rPr>
        <w:t>Proceedings o</w:t>
      </w:r>
      <w:bookmarkStart w:id="40" w:name="_GoBack"/>
      <w:bookmarkEnd w:id="40"/>
      <w:r w:rsidRPr="000D4B2A">
        <w:rPr>
          <w:i/>
          <w:iCs/>
          <w:sz w:val="24"/>
          <w:szCs w:val="24"/>
        </w:rPr>
        <w:t>f the IEEE International Conference on Acoustics, Speech and Signal Processing</w:t>
      </w:r>
      <w:r w:rsidRPr="000D4B2A">
        <w:rPr>
          <w:sz w:val="24"/>
          <w:szCs w:val="24"/>
        </w:rPr>
        <w:t xml:space="preserve"> (pp. 443- 446).</w:t>
      </w:r>
      <w:proofErr w:type="gramEnd"/>
      <w:r w:rsidRPr="000D4B2A">
        <w:rPr>
          <w:sz w:val="24"/>
          <w:szCs w:val="24"/>
        </w:rPr>
        <w:t xml:space="preserve"> Atlanta, GA, USA. doi:10.1109/ICASSP.1996.541128</w:t>
      </w:r>
    </w:p>
    <w:p w14:paraId="3A8CD340" w14:textId="376B60C6" w:rsidR="000D4B2A" w:rsidRPr="000D4B2A" w:rsidRDefault="000D4B2A" w:rsidP="000D4B2A">
      <w:pPr>
        <w:widowControl/>
        <w:overflowPunct/>
        <w:autoSpaceDE/>
        <w:autoSpaceDN/>
        <w:adjustRightInd/>
        <w:spacing w:before="100" w:beforeAutospacing="1" w:after="100" w:afterAutospacing="1"/>
        <w:ind w:left="480" w:hanging="480"/>
        <w:jc w:val="left"/>
        <w:textAlignment w:val="auto"/>
        <w:rPr>
          <w:sz w:val="24"/>
          <w:szCs w:val="24"/>
        </w:rPr>
      </w:pPr>
      <w:proofErr w:type="gramStart"/>
      <w:r w:rsidRPr="000D4B2A">
        <w:rPr>
          <w:sz w:val="24"/>
          <w:szCs w:val="24"/>
        </w:rPr>
        <w:t xml:space="preserve">Fox, E., Sudderth, E., Jordan, M., &amp; </w:t>
      </w:r>
      <w:proofErr w:type="spellStart"/>
      <w:r w:rsidRPr="000D4B2A">
        <w:rPr>
          <w:sz w:val="24"/>
          <w:szCs w:val="24"/>
        </w:rPr>
        <w:t>Willsky</w:t>
      </w:r>
      <w:proofErr w:type="spellEnd"/>
      <w:r w:rsidRPr="000D4B2A">
        <w:rPr>
          <w:sz w:val="24"/>
          <w:szCs w:val="24"/>
        </w:rPr>
        <w:t>, A. (2010).</w:t>
      </w:r>
      <w:proofErr w:type="gramEnd"/>
      <w:r w:rsidRPr="000D4B2A">
        <w:rPr>
          <w:sz w:val="24"/>
          <w:szCs w:val="24"/>
        </w:rPr>
        <w:t xml:space="preserve"> Supplement to </w:t>
      </w:r>
      <w:proofErr w:type="gramStart"/>
      <w:r w:rsidRPr="000D4B2A">
        <w:rPr>
          <w:sz w:val="24"/>
          <w:szCs w:val="24"/>
        </w:rPr>
        <w:t>“ A</w:t>
      </w:r>
      <w:proofErr w:type="gramEnd"/>
      <w:r w:rsidRPr="000D4B2A">
        <w:rPr>
          <w:sz w:val="24"/>
          <w:szCs w:val="24"/>
        </w:rPr>
        <w:t xml:space="preserve"> Sticky HDP-HMM with Application to Speaker Diarization”. </w:t>
      </w:r>
      <w:r w:rsidRPr="000D4B2A">
        <w:rPr>
          <w:i/>
          <w:iCs/>
          <w:sz w:val="24"/>
          <w:szCs w:val="24"/>
        </w:rPr>
        <w:t>The Annals of Applied Statistics</w:t>
      </w:r>
      <w:r w:rsidRPr="000D4B2A">
        <w:rPr>
          <w:sz w:val="24"/>
          <w:szCs w:val="24"/>
        </w:rPr>
        <w:t xml:space="preserve">, </w:t>
      </w:r>
      <w:proofErr w:type="gramStart"/>
      <w:r w:rsidRPr="000D4B2A">
        <w:rPr>
          <w:i/>
          <w:iCs/>
          <w:sz w:val="24"/>
          <w:szCs w:val="24"/>
        </w:rPr>
        <w:t>S</w:t>
      </w:r>
      <w:r w:rsidR="00CB1678">
        <w:rPr>
          <w:sz w:val="24"/>
          <w:szCs w:val="24"/>
        </w:rPr>
        <w:t>(</w:t>
      </w:r>
      <w:proofErr w:type="gramEnd"/>
      <w:r w:rsidR="00CB1678">
        <w:rPr>
          <w:sz w:val="24"/>
          <w:szCs w:val="24"/>
        </w:rPr>
        <w:t xml:space="preserve">2A), S1-S32. </w:t>
      </w:r>
      <w:r w:rsidRPr="000D4B2A">
        <w:rPr>
          <w:sz w:val="24"/>
          <w:szCs w:val="24"/>
        </w:rPr>
        <w:t xml:space="preserve">. </w:t>
      </w:r>
      <w:proofErr w:type="gramStart"/>
      <w:r w:rsidRPr="000D4B2A">
        <w:rPr>
          <w:sz w:val="24"/>
          <w:szCs w:val="24"/>
        </w:rPr>
        <w:t>doi:</w:t>
      </w:r>
      <w:proofErr w:type="gramEnd"/>
      <w:r w:rsidRPr="000D4B2A">
        <w:rPr>
          <w:sz w:val="24"/>
          <w:szCs w:val="24"/>
        </w:rPr>
        <w:t>10.1214/10-AOAS395SUPP</w:t>
      </w:r>
    </w:p>
    <w:p w14:paraId="4791176A" w14:textId="77777777" w:rsidR="000D4B2A" w:rsidRPr="000D4B2A" w:rsidRDefault="000D4B2A" w:rsidP="000D4B2A">
      <w:pPr>
        <w:widowControl/>
        <w:overflowPunct/>
        <w:autoSpaceDE/>
        <w:autoSpaceDN/>
        <w:adjustRightInd/>
        <w:spacing w:before="100" w:beforeAutospacing="1" w:after="100" w:afterAutospacing="1"/>
        <w:ind w:left="480" w:hanging="480"/>
        <w:jc w:val="left"/>
        <w:textAlignment w:val="auto"/>
        <w:rPr>
          <w:sz w:val="24"/>
          <w:szCs w:val="24"/>
        </w:rPr>
      </w:pPr>
      <w:proofErr w:type="gramStart"/>
      <w:r w:rsidRPr="000D4B2A">
        <w:rPr>
          <w:sz w:val="24"/>
          <w:szCs w:val="24"/>
        </w:rPr>
        <w:t xml:space="preserve">Fox, E., Sudderth, E., Jordan, M., &amp; </w:t>
      </w:r>
      <w:proofErr w:type="spellStart"/>
      <w:r w:rsidRPr="000D4B2A">
        <w:rPr>
          <w:sz w:val="24"/>
          <w:szCs w:val="24"/>
        </w:rPr>
        <w:t>Willsky</w:t>
      </w:r>
      <w:proofErr w:type="spellEnd"/>
      <w:r w:rsidRPr="000D4B2A">
        <w:rPr>
          <w:sz w:val="24"/>
          <w:szCs w:val="24"/>
        </w:rPr>
        <w:t>, A. (2011).</w:t>
      </w:r>
      <w:proofErr w:type="gramEnd"/>
      <w:r w:rsidRPr="000D4B2A">
        <w:rPr>
          <w:sz w:val="24"/>
          <w:szCs w:val="24"/>
        </w:rPr>
        <w:t xml:space="preserve"> </w:t>
      </w:r>
      <w:proofErr w:type="gramStart"/>
      <w:r w:rsidRPr="000D4B2A">
        <w:rPr>
          <w:sz w:val="24"/>
          <w:szCs w:val="24"/>
        </w:rPr>
        <w:t>A Sticky HDP-HMM with Application to Speaker Diarization.</w:t>
      </w:r>
      <w:proofErr w:type="gramEnd"/>
      <w:r w:rsidRPr="000D4B2A">
        <w:rPr>
          <w:sz w:val="24"/>
          <w:szCs w:val="24"/>
        </w:rPr>
        <w:t xml:space="preserve"> </w:t>
      </w:r>
      <w:r w:rsidRPr="000D4B2A">
        <w:rPr>
          <w:i/>
          <w:iCs/>
          <w:sz w:val="24"/>
          <w:szCs w:val="24"/>
        </w:rPr>
        <w:t xml:space="preserve">The </w:t>
      </w:r>
      <w:proofErr w:type="spellStart"/>
      <w:r w:rsidRPr="000D4B2A">
        <w:rPr>
          <w:i/>
          <w:iCs/>
          <w:sz w:val="24"/>
          <w:szCs w:val="24"/>
        </w:rPr>
        <w:t>Annalas</w:t>
      </w:r>
      <w:proofErr w:type="spellEnd"/>
      <w:r w:rsidRPr="000D4B2A">
        <w:rPr>
          <w:i/>
          <w:iCs/>
          <w:sz w:val="24"/>
          <w:szCs w:val="24"/>
        </w:rPr>
        <w:t xml:space="preserve"> of Applied Statistics</w:t>
      </w:r>
      <w:r w:rsidRPr="000D4B2A">
        <w:rPr>
          <w:sz w:val="24"/>
          <w:szCs w:val="24"/>
        </w:rPr>
        <w:t xml:space="preserve">, </w:t>
      </w:r>
      <w:r w:rsidRPr="000D4B2A">
        <w:rPr>
          <w:i/>
          <w:iCs/>
          <w:sz w:val="24"/>
          <w:szCs w:val="24"/>
        </w:rPr>
        <w:t>5</w:t>
      </w:r>
      <w:r w:rsidRPr="000D4B2A">
        <w:rPr>
          <w:sz w:val="24"/>
          <w:szCs w:val="24"/>
        </w:rPr>
        <w:t xml:space="preserve">(2A), 1020-1056. </w:t>
      </w:r>
      <w:proofErr w:type="gramStart"/>
      <w:r w:rsidRPr="000D4B2A">
        <w:rPr>
          <w:sz w:val="24"/>
          <w:szCs w:val="24"/>
        </w:rPr>
        <w:t>doi:</w:t>
      </w:r>
      <w:proofErr w:type="gramEnd"/>
      <w:r w:rsidRPr="000D4B2A">
        <w:rPr>
          <w:sz w:val="24"/>
          <w:szCs w:val="24"/>
        </w:rPr>
        <w:t>10.1214/10-AOAS395</w:t>
      </w:r>
    </w:p>
    <w:p w14:paraId="243C1D31" w14:textId="77777777" w:rsidR="000D4B2A" w:rsidRPr="000D4B2A" w:rsidRDefault="000D4B2A" w:rsidP="000D4B2A">
      <w:pPr>
        <w:widowControl/>
        <w:overflowPunct/>
        <w:autoSpaceDE/>
        <w:autoSpaceDN/>
        <w:adjustRightInd/>
        <w:spacing w:before="100" w:beforeAutospacing="1" w:after="100" w:afterAutospacing="1"/>
        <w:ind w:left="480" w:hanging="480"/>
        <w:jc w:val="left"/>
        <w:textAlignment w:val="auto"/>
        <w:rPr>
          <w:sz w:val="24"/>
          <w:szCs w:val="24"/>
        </w:rPr>
      </w:pPr>
      <w:proofErr w:type="spellStart"/>
      <w:proofErr w:type="gramStart"/>
      <w:r w:rsidRPr="000D4B2A">
        <w:rPr>
          <w:sz w:val="24"/>
          <w:szCs w:val="24"/>
        </w:rPr>
        <w:t>Goussard</w:t>
      </w:r>
      <w:proofErr w:type="spellEnd"/>
      <w:r w:rsidRPr="000D4B2A">
        <w:rPr>
          <w:sz w:val="24"/>
          <w:szCs w:val="24"/>
        </w:rPr>
        <w:t xml:space="preserve">, G., &amp; </w:t>
      </w:r>
      <w:proofErr w:type="spellStart"/>
      <w:r w:rsidRPr="000D4B2A">
        <w:rPr>
          <w:sz w:val="24"/>
          <w:szCs w:val="24"/>
        </w:rPr>
        <w:t>Niesler</w:t>
      </w:r>
      <w:proofErr w:type="spellEnd"/>
      <w:r w:rsidRPr="000D4B2A">
        <w:rPr>
          <w:sz w:val="24"/>
          <w:szCs w:val="24"/>
        </w:rPr>
        <w:t>, T. (2010).</w:t>
      </w:r>
      <w:proofErr w:type="gramEnd"/>
      <w:r w:rsidRPr="000D4B2A">
        <w:rPr>
          <w:sz w:val="24"/>
          <w:szCs w:val="24"/>
        </w:rPr>
        <w:t xml:space="preserve"> </w:t>
      </w:r>
      <w:proofErr w:type="gramStart"/>
      <w:r w:rsidRPr="000D4B2A">
        <w:rPr>
          <w:sz w:val="24"/>
          <w:szCs w:val="24"/>
        </w:rPr>
        <w:t>Automatic discovery of subword units and pronunciations for automatic speech recognition using TIMIT.</w:t>
      </w:r>
      <w:proofErr w:type="gramEnd"/>
      <w:r w:rsidRPr="000D4B2A">
        <w:rPr>
          <w:sz w:val="24"/>
          <w:szCs w:val="24"/>
        </w:rPr>
        <w:t xml:space="preserve"> </w:t>
      </w:r>
      <w:proofErr w:type="gramStart"/>
      <w:r w:rsidRPr="000D4B2A">
        <w:rPr>
          <w:i/>
          <w:iCs/>
          <w:sz w:val="24"/>
          <w:szCs w:val="24"/>
        </w:rPr>
        <w:t>Proceedings of the twenty-first annual symposium of the Pattern Recognition Association of South Africa</w:t>
      </w:r>
      <w:r w:rsidRPr="000D4B2A">
        <w:rPr>
          <w:sz w:val="24"/>
          <w:szCs w:val="24"/>
        </w:rPr>
        <w:t xml:space="preserve"> (pp. 93-99).</w:t>
      </w:r>
      <w:proofErr w:type="gramEnd"/>
      <w:r w:rsidRPr="000D4B2A">
        <w:rPr>
          <w:sz w:val="24"/>
          <w:szCs w:val="24"/>
        </w:rPr>
        <w:t xml:space="preserve"> </w:t>
      </w:r>
      <w:proofErr w:type="spellStart"/>
      <w:proofErr w:type="gramStart"/>
      <w:r w:rsidRPr="000D4B2A">
        <w:rPr>
          <w:sz w:val="24"/>
          <w:szCs w:val="24"/>
        </w:rPr>
        <w:t>doi:</w:t>
      </w:r>
      <w:proofErr w:type="gramEnd"/>
      <w:r w:rsidRPr="000D4B2A">
        <w:rPr>
          <w:sz w:val="24"/>
          <w:szCs w:val="24"/>
        </w:rPr>
        <w:t>missing</w:t>
      </w:r>
      <w:proofErr w:type="spellEnd"/>
    </w:p>
    <w:p w14:paraId="3138B8EB" w14:textId="77777777" w:rsidR="000D4B2A" w:rsidRPr="000D4B2A" w:rsidRDefault="000D4B2A" w:rsidP="000D4B2A">
      <w:pPr>
        <w:widowControl/>
        <w:overflowPunct/>
        <w:autoSpaceDE/>
        <w:autoSpaceDN/>
        <w:adjustRightInd/>
        <w:spacing w:before="100" w:beforeAutospacing="1" w:after="100" w:afterAutospacing="1"/>
        <w:ind w:left="480" w:hanging="480"/>
        <w:jc w:val="left"/>
        <w:textAlignment w:val="auto"/>
        <w:rPr>
          <w:sz w:val="24"/>
          <w:szCs w:val="24"/>
        </w:rPr>
      </w:pPr>
      <w:r w:rsidRPr="000D4B2A">
        <w:rPr>
          <w:sz w:val="24"/>
          <w:szCs w:val="24"/>
        </w:rPr>
        <w:t xml:space="preserve">Harati, A. (2012). </w:t>
      </w:r>
      <w:proofErr w:type="gramStart"/>
      <w:r w:rsidRPr="000D4B2A">
        <w:rPr>
          <w:sz w:val="24"/>
          <w:szCs w:val="24"/>
        </w:rPr>
        <w:t xml:space="preserve">Hierarchical Dirichlet Processes and Infinite HMMs. </w:t>
      </w:r>
      <w:r w:rsidRPr="000D4B2A">
        <w:rPr>
          <w:i/>
          <w:iCs/>
          <w:sz w:val="24"/>
          <w:szCs w:val="24"/>
        </w:rPr>
        <w:t>PhD Preliminary Exam, Department of Electrical and Computer Engineering, Temple University</w:t>
      </w:r>
      <w:r w:rsidRPr="000D4B2A">
        <w:rPr>
          <w:sz w:val="24"/>
          <w:szCs w:val="24"/>
        </w:rPr>
        <w:t>.</w:t>
      </w:r>
      <w:proofErr w:type="gramEnd"/>
      <w:r w:rsidRPr="000D4B2A">
        <w:rPr>
          <w:sz w:val="24"/>
          <w:szCs w:val="24"/>
        </w:rPr>
        <w:t xml:space="preserve"> Philadelphia, Pennsylvania, USA. doi:http://www.isip.piconepress.com/publications/presentations_misc/2012/phd_prelim/dpm/</w:t>
      </w:r>
    </w:p>
    <w:p w14:paraId="681ADA39" w14:textId="77777777" w:rsidR="000D4B2A" w:rsidRPr="000D4B2A" w:rsidRDefault="000D4B2A" w:rsidP="000D4B2A">
      <w:pPr>
        <w:widowControl/>
        <w:overflowPunct/>
        <w:autoSpaceDE/>
        <w:autoSpaceDN/>
        <w:adjustRightInd/>
        <w:spacing w:before="100" w:beforeAutospacing="1" w:after="100" w:afterAutospacing="1"/>
        <w:ind w:left="480" w:hanging="480"/>
        <w:jc w:val="left"/>
        <w:textAlignment w:val="auto"/>
        <w:rPr>
          <w:sz w:val="24"/>
          <w:szCs w:val="24"/>
        </w:rPr>
      </w:pPr>
      <w:proofErr w:type="gramStart"/>
      <w:r w:rsidRPr="000D4B2A">
        <w:rPr>
          <w:sz w:val="24"/>
          <w:szCs w:val="24"/>
        </w:rPr>
        <w:lastRenderedPageBreak/>
        <w:t>Harati, A., Picone, J., &amp; Sobel, M. (2012).</w:t>
      </w:r>
      <w:proofErr w:type="gramEnd"/>
      <w:r w:rsidRPr="000D4B2A">
        <w:rPr>
          <w:sz w:val="24"/>
          <w:szCs w:val="24"/>
        </w:rPr>
        <w:t xml:space="preserve"> </w:t>
      </w:r>
      <w:proofErr w:type="gramStart"/>
      <w:r w:rsidRPr="000D4B2A">
        <w:rPr>
          <w:sz w:val="24"/>
          <w:szCs w:val="24"/>
        </w:rPr>
        <w:t>Applications of Dirichlet Process Mixtures to Speaker Adaptation.</w:t>
      </w:r>
      <w:proofErr w:type="gramEnd"/>
      <w:r w:rsidRPr="000D4B2A">
        <w:rPr>
          <w:sz w:val="24"/>
          <w:szCs w:val="24"/>
        </w:rPr>
        <w:t xml:space="preserve"> </w:t>
      </w:r>
      <w:proofErr w:type="gramStart"/>
      <w:r w:rsidRPr="000D4B2A">
        <w:rPr>
          <w:i/>
          <w:iCs/>
          <w:sz w:val="24"/>
          <w:szCs w:val="24"/>
        </w:rPr>
        <w:t>Proceedings of the IEEE International Conference on Acoustics, Speech and Signal Processing</w:t>
      </w:r>
      <w:r w:rsidRPr="000D4B2A">
        <w:rPr>
          <w:sz w:val="24"/>
          <w:szCs w:val="24"/>
        </w:rPr>
        <w:t xml:space="preserve"> (pp. 4321-4324).</w:t>
      </w:r>
      <w:proofErr w:type="gramEnd"/>
      <w:r w:rsidRPr="000D4B2A">
        <w:rPr>
          <w:sz w:val="24"/>
          <w:szCs w:val="24"/>
        </w:rPr>
        <w:t xml:space="preserve"> Kyoto, Japan. </w:t>
      </w:r>
      <w:proofErr w:type="spellStart"/>
      <w:proofErr w:type="gramStart"/>
      <w:r w:rsidRPr="000D4B2A">
        <w:rPr>
          <w:sz w:val="24"/>
          <w:szCs w:val="24"/>
        </w:rPr>
        <w:t>doi:</w:t>
      </w:r>
      <w:proofErr w:type="gramEnd"/>
      <w:r w:rsidRPr="000D4B2A">
        <w:rPr>
          <w:sz w:val="24"/>
          <w:szCs w:val="24"/>
        </w:rPr>
        <w:t>TBD</w:t>
      </w:r>
      <w:proofErr w:type="spellEnd"/>
    </w:p>
    <w:p w14:paraId="6932A827" w14:textId="77777777" w:rsidR="000D4B2A" w:rsidRPr="000D4B2A" w:rsidRDefault="000D4B2A" w:rsidP="000D4B2A">
      <w:pPr>
        <w:widowControl/>
        <w:overflowPunct/>
        <w:autoSpaceDE/>
        <w:autoSpaceDN/>
        <w:adjustRightInd/>
        <w:spacing w:before="100" w:beforeAutospacing="1" w:after="100" w:afterAutospacing="1"/>
        <w:ind w:left="480" w:hanging="480"/>
        <w:jc w:val="left"/>
        <w:textAlignment w:val="auto"/>
        <w:rPr>
          <w:sz w:val="24"/>
          <w:szCs w:val="24"/>
        </w:rPr>
      </w:pPr>
      <w:proofErr w:type="spellStart"/>
      <w:proofErr w:type="gramStart"/>
      <w:r w:rsidRPr="000D4B2A">
        <w:rPr>
          <w:sz w:val="24"/>
          <w:szCs w:val="24"/>
        </w:rPr>
        <w:t>Kurihara</w:t>
      </w:r>
      <w:proofErr w:type="spellEnd"/>
      <w:r w:rsidRPr="000D4B2A">
        <w:rPr>
          <w:sz w:val="24"/>
          <w:szCs w:val="24"/>
        </w:rPr>
        <w:t xml:space="preserve">, K., Welling, M., &amp; </w:t>
      </w:r>
      <w:proofErr w:type="spellStart"/>
      <w:r w:rsidRPr="000D4B2A">
        <w:rPr>
          <w:sz w:val="24"/>
          <w:szCs w:val="24"/>
        </w:rPr>
        <w:t>Vlassis</w:t>
      </w:r>
      <w:proofErr w:type="spellEnd"/>
      <w:r w:rsidRPr="000D4B2A">
        <w:rPr>
          <w:sz w:val="24"/>
          <w:szCs w:val="24"/>
        </w:rPr>
        <w:t>, N. (2006).</w:t>
      </w:r>
      <w:proofErr w:type="gramEnd"/>
      <w:r w:rsidRPr="000D4B2A">
        <w:rPr>
          <w:sz w:val="24"/>
          <w:szCs w:val="24"/>
        </w:rPr>
        <w:t xml:space="preserve"> </w:t>
      </w:r>
      <w:proofErr w:type="gramStart"/>
      <w:r w:rsidRPr="000D4B2A">
        <w:rPr>
          <w:sz w:val="24"/>
          <w:szCs w:val="24"/>
        </w:rPr>
        <w:t>Accelerated Variational Dirichlet Process Mixtures.</w:t>
      </w:r>
      <w:proofErr w:type="gramEnd"/>
      <w:r w:rsidRPr="000D4B2A">
        <w:rPr>
          <w:sz w:val="24"/>
          <w:szCs w:val="24"/>
        </w:rPr>
        <w:t xml:space="preserve"> In B. </w:t>
      </w:r>
      <w:proofErr w:type="spellStart"/>
      <w:r w:rsidRPr="000D4B2A">
        <w:rPr>
          <w:sz w:val="24"/>
          <w:szCs w:val="24"/>
        </w:rPr>
        <w:t>Schölkopf</w:t>
      </w:r>
      <w:proofErr w:type="spellEnd"/>
      <w:r w:rsidRPr="000D4B2A">
        <w:rPr>
          <w:sz w:val="24"/>
          <w:szCs w:val="24"/>
        </w:rPr>
        <w:t xml:space="preserve">, J. Platt, &amp; T. Hoffman (Eds.), </w:t>
      </w:r>
      <w:r w:rsidRPr="000D4B2A">
        <w:rPr>
          <w:i/>
          <w:iCs/>
          <w:sz w:val="24"/>
          <w:szCs w:val="24"/>
        </w:rPr>
        <w:t>Advances in Neural Information Processing Systems</w:t>
      </w:r>
      <w:r w:rsidRPr="000D4B2A">
        <w:rPr>
          <w:sz w:val="24"/>
          <w:szCs w:val="24"/>
        </w:rPr>
        <w:t xml:space="preserve"> (pp. 761-768). </w:t>
      </w:r>
      <w:proofErr w:type="gramStart"/>
      <w:r w:rsidRPr="000D4B2A">
        <w:rPr>
          <w:sz w:val="24"/>
          <w:szCs w:val="24"/>
        </w:rPr>
        <w:t>MIT Press.</w:t>
      </w:r>
      <w:proofErr w:type="gramEnd"/>
      <w:r w:rsidRPr="000D4B2A">
        <w:rPr>
          <w:sz w:val="24"/>
          <w:szCs w:val="24"/>
        </w:rPr>
        <w:t xml:space="preserve"> </w:t>
      </w:r>
      <w:proofErr w:type="spellStart"/>
      <w:proofErr w:type="gramStart"/>
      <w:r w:rsidRPr="000D4B2A">
        <w:rPr>
          <w:sz w:val="24"/>
          <w:szCs w:val="24"/>
        </w:rPr>
        <w:t>doi:</w:t>
      </w:r>
      <w:proofErr w:type="gramEnd"/>
      <w:r w:rsidRPr="000D4B2A">
        <w:rPr>
          <w:sz w:val="24"/>
          <w:szCs w:val="24"/>
        </w:rPr>
        <w:t>missing</w:t>
      </w:r>
      <w:proofErr w:type="spellEnd"/>
    </w:p>
    <w:p w14:paraId="5769CC23" w14:textId="77777777" w:rsidR="000D4B2A" w:rsidRPr="000D4B2A" w:rsidRDefault="000D4B2A" w:rsidP="000D4B2A">
      <w:pPr>
        <w:widowControl/>
        <w:overflowPunct/>
        <w:autoSpaceDE/>
        <w:autoSpaceDN/>
        <w:adjustRightInd/>
        <w:spacing w:before="100" w:beforeAutospacing="1" w:after="100" w:afterAutospacing="1"/>
        <w:ind w:left="480" w:hanging="480"/>
        <w:jc w:val="left"/>
        <w:textAlignment w:val="auto"/>
        <w:rPr>
          <w:sz w:val="24"/>
          <w:szCs w:val="24"/>
        </w:rPr>
      </w:pPr>
      <w:proofErr w:type="spellStart"/>
      <w:r w:rsidRPr="000D4B2A">
        <w:rPr>
          <w:sz w:val="24"/>
          <w:szCs w:val="24"/>
        </w:rPr>
        <w:t>Paliwal</w:t>
      </w:r>
      <w:proofErr w:type="spellEnd"/>
      <w:r w:rsidRPr="000D4B2A">
        <w:rPr>
          <w:sz w:val="24"/>
          <w:szCs w:val="24"/>
        </w:rPr>
        <w:t xml:space="preserve">, K. (1990). Lexicon-building methods for an acoustic sub-word based speech recognizer. </w:t>
      </w:r>
      <w:proofErr w:type="gramStart"/>
      <w:r w:rsidRPr="000D4B2A">
        <w:rPr>
          <w:i/>
          <w:iCs/>
          <w:sz w:val="24"/>
          <w:szCs w:val="24"/>
        </w:rPr>
        <w:t>Proceedings of the IEEE International Conference on Acoustics, Speech and Signal Processing</w:t>
      </w:r>
      <w:r w:rsidRPr="000D4B2A">
        <w:rPr>
          <w:sz w:val="24"/>
          <w:szCs w:val="24"/>
        </w:rPr>
        <w:t xml:space="preserve"> (pp. 729- 732).</w:t>
      </w:r>
      <w:proofErr w:type="gramEnd"/>
      <w:r w:rsidRPr="000D4B2A">
        <w:rPr>
          <w:sz w:val="24"/>
          <w:szCs w:val="24"/>
        </w:rPr>
        <w:t xml:space="preserve"> Albuquerque, New Mexico, USA. doi:10.1109/ICASSP.1990.115888</w:t>
      </w:r>
    </w:p>
    <w:p w14:paraId="10C9511B" w14:textId="77777777" w:rsidR="000D4B2A" w:rsidRPr="000D4B2A" w:rsidRDefault="000D4B2A" w:rsidP="000D4B2A">
      <w:pPr>
        <w:widowControl/>
        <w:overflowPunct/>
        <w:autoSpaceDE/>
        <w:autoSpaceDN/>
        <w:adjustRightInd/>
        <w:spacing w:before="100" w:beforeAutospacing="1" w:after="100" w:afterAutospacing="1"/>
        <w:ind w:left="480" w:hanging="480"/>
        <w:jc w:val="left"/>
        <w:textAlignment w:val="auto"/>
        <w:rPr>
          <w:sz w:val="24"/>
          <w:szCs w:val="24"/>
        </w:rPr>
      </w:pPr>
      <w:proofErr w:type="spellStart"/>
      <w:r w:rsidRPr="000D4B2A">
        <w:rPr>
          <w:sz w:val="24"/>
          <w:szCs w:val="24"/>
        </w:rPr>
        <w:t>Rabiner</w:t>
      </w:r>
      <w:proofErr w:type="spellEnd"/>
      <w:r w:rsidRPr="000D4B2A">
        <w:rPr>
          <w:sz w:val="24"/>
          <w:szCs w:val="24"/>
        </w:rPr>
        <w:t xml:space="preserve">, L. (1989). </w:t>
      </w:r>
      <w:proofErr w:type="gramStart"/>
      <w:r w:rsidRPr="000D4B2A">
        <w:rPr>
          <w:sz w:val="24"/>
          <w:szCs w:val="24"/>
        </w:rPr>
        <w:t>A Tutorial on Hidden Markov Models and Selected Applications in Speech Recognition.</w:t>
      </w:r>
      <w:proofErr w:type="gramEnd"/>
      <w:r w:rsidRPr="000D4B2A">
        <w:rPr>
          <w:sz w:val="24"/>
          <w:szCs w:val="24"/>
        </w:rPr>
        <w:t xml:space="preserve"> </w:t>
      </w:r>
      <w:r w:rsidRPr="000D4B2A">
        <w:rPr>
          <w:i/>
          <w:iCs/>
          <w:sz w:val="24"/>
          <w:szCs w:val="24"/>
        </w:rPr>
        <w:t>Proceedings of the IEEE</w:t>
      </w:r>
      <w:r w:rsidRPr="000D4B2A">
        <w:rPr>
          <w:sz w:val="24"/>
          <w:szCs w:val="24"/>
        </w:rPr>
        <w:t xml:space="preserve">, </w:t>
      </w:r>
      <w:r w:rsidRPr="000D4B2A">
        <w:rPr>
          <w:i/>
          <w:iCs/>
          <w:sz w:val="24"/>
          <w:szCs w:val="24"/>
        </w:rPr>
        <w:t>77</w:t>
      </w:r>
      <w:r w:rsidRPr="000D4B2A">
        <w:rPr>
          <w:sz w:val="24"/>
          <w:szCs w:val="24"/>
        </w:rPr>
        <w:t>(2), 879-893. doi:10.1109/5.18626</w:t>
      </w:r>
    </w:p>
    <w:p w14:paraId="16392BFD" w14:textId="77777777" w:rsidR="000D4B2A" w:rsidRPr="000D4B2A" w:rsidRDefault="000D4B2A" w:rsidP="000D4B2A">
      <w:pPr>
        <w:widowControl/>
        <w:overflowPunct/>
        <w:autoSpaceDE/>
        <w:autoSpaceDN/>
        <w:adjustRightInd/>
        <w:spacing w:before="100" w:beforeAutospacing="1" w:after="100" w:afterAutospacing="1"/>
        <w:ind w:left="480" w:hanging="480"/>
        <w:jc w:val="left"/>
        <w:textAlignment w:val="auto"/>
        <w:rPr>
          <w:sz w:val="24"/>
          <w:szCs w:val="24"/>
        </w:rPr>
      </w:pPr>
      <w:proofErr w:type="spellStart"/>
      <w:proofErr w:type="gramStart"/>
      <w:r w:rsidRPr="000D4B2A">
        <w:rPr>
          <w:sz w:val="24"/>
          <w:szCs w:val="24"/>
        </w:rPr>
        <w:t>Teh</w:t>
      </w:r>
      <w:proofErr w:type="spellEnd"/>
      <w:r w:rsidRPr="000D4B2A">
        <w:rPr>
          <w:sz w:val="24"/>
          <w:szCs w:val="24"/>
        </w:rPr>
        <w:t>, Y., &amp; Jordan, M. (2010).</w:t>
      </w:r>
      <w:proofErr w:type="gramEnd"/>
      <w:r w:rsidRPr="000D4B2A">
        <w:rPr>
          <w:sz w:val="24"/>
          <w:szCs w:val="24"/>
        </w:rPr>
        <w:t xml:space="preserve"> </w:t>
      </w:r>
      <w:proofErr w:type="gramStart"/>
      <w:r w:rsidRPr="000D4B2A">
        <w:rPr>
          <w:sz w:val="24"/>
          <w:szCs w:val="24"/>
        </w:rPr>
        <w:t>Hierarchical Bayesian Nonparametric Models with Applications.</w:t>
      </w:r>
      <w:proofErr w:type="gramEnd"/>
      <w:r w:rsidRPr="000D4B2A">
        <w:rPr>
          <w:sz w:val="24"/>
          <w:szCs w:val="24"/>
        </w:rPr>
        <w:t xml:space="preserve"> In S. W. </w:t>
      </w:r>
      <w:proofErr w:type="spellStart"/>
      <w:r w:rsidRPr="000D4B2A">
        <w:rPr>
          <w:sz w:val="24"/>
          <w:szCs w:val="24"/>
        </w:rPr>
        <w:t>Hjort</w:t>
      </w:r>
      <w:proofErr w:type="spellEnd"/>
      <w:r w:rsidRPr="000D4B2A">
        <w:rPr>
          <w:sz w:val="24"/>
          <w:szCs w:val="24"/>
        </w:rPr>
        <w:t xml:space="preserve">, C. Holmes, P. Mueller (Ed.), </w:t>
      </w:r>
      <w:r w:rsidRPr="000D4B2A">
        <w:rPr>
          <w:i/>
          <w:iCs/>
          <w:sz w:val="24"/>
          <w:szCs w:val="24"/>
        </w:rPr>
        <w:t xml:space="preserve">Bayesian </w:t>
      </w:r>
      <w:proofErr w:type="spellStart"/>
      <w:r w:rsidRPr="000D4B2A">
        <w:rPr>
          <w:i/>
          <w:iCs/>
          <w:sz w:val="24"/>
          <w:szCs w:val="24"/>
        </w:rPr>
        <w:t>Nonparametrics</w:t>
      </w:r>
      <w:proofErr w:type="spellEnd"/>
      <w:r w:rsidRPr="000D4B2A">
        <w:rPr>
          <w:i/>
          <w:iCs/>
          <w:sz w:val="24"/>
          <w:szCs w:val="24"/>
        </w:rPr>
        <w:t>: Principles and Practice</w:t>
      </w:r>
      <w:r w:rsidRPr="000D4B2A">
        <w:rPr>
          <w:sz w:val="24"/>
          <w:szCs w:val="24"/>
        </w:rPr>
        <w:t xml:space="preserve"> (pp. 158-207). Cambridge-UK: Cambridge University Press.</w:t>
      </w:r>
    </w:p>
    <w:p w14:paraId="2A593EB6" w14:textId="77777777" w:rsidR="000D4B2A" w:rsidRPr="000D4B2A" w:rsidRDefault="000D4B2A" w:rsidP="000D4B2A">
      <w:pPr>
        <w:widowControl/>
        <w:overflowPunct/>
        <w:autoSpaceDE/>
        <w:autoSpaceDN/>
        <w:adjustRightInd/>
        <w:spacing w:before="100" w:beforeAutospacing="1" w:after="100" w:afterAutospacing="1"/>
        <w:ind w:left="480" w:hanging="480"/>
        <w:jc w:val="left"/>
        <w:textAlignment w:val="auto"/>
        <w:rPr>
          <w:sz w:val="24"/>
          <w:szCs w:val="24"/>
        </w:rPr>
      </w:pPr>
      <w:proofErr w:type="spellStart"/>
      <w:proofErr w:type="gramStart"/>
      <w:r w:rsidRPr="000D4B2A">
        <w:rPr>
          <w:sz w:val="24"/>
          <w:szCs w:val="24"/>
        </w:rPr>
        <w:t>Teh</w:t>
      </w:r>
      <w:proofErr w:type="spellEnd"/>
      <w:r w:rsidRPr="000D4B2A">
        <w:rPr>
          <w:sz w:val="24"/>
          <w:szCs w:val="24"/>
        </w:rPr>
        <w:t xml:space="preserve">, Y., Jordan, M., Beal, M., &amp; </w:t>
      </w:r>
      <w:proofErr w:type="spellStart"/>
      <w:r w:rsidRPr="000D4B2A">
        <w:rPr>
          <w:sz w:val="24"/>
          <w:szCs w:val="24"/>
        </w:rPr>
        <w:t>Blei</w:t>
      </w:r>
      <w:proofErr w:type="spellEnd"/>
      <w:r w:rsidRPr="000D4B2A">
        <w:rPr>
          <w:sz w:val="24"/>
          <w:szCs w:val="24"/>
        </w:rPr>
        <w:t>, D. (2006).</w:t>
      </w:r>
      <w:proofErr w:type="gramEnd"/>
      <w:r w:rsidRPr="000D4B2A">
        <w:rPr>
          <w:sz w:val="24"/>
          <w:szCs w:val="24"/>
        </w:rPr>
        <w:t xml:space="preserve"> </w:t>
      </w:r>
      <w:proofErr w:type="gramStart"/>
      <w:r w:rsidRPr="000D4B2A">
        <w:rPr>
          <w:sz w:val="24"/>
          <w:szCs w:val="24"/>
        </w:rPr>
        <w:t>Hierarchical Dirichlet Processes.</w:t>
      </w:r>
      <w:proofErr w:type="gramEnd"/>
      <w:r w:rsidRPr="000D4B2A">
        <w:rPr>
          <w:sz w:val="24"/>
          <w:szCs w:val="24"/>
        </w:rPr>
        <w:t xml:space="preserve"> </w:t>
      </w:r>
      <w:r w:rsidRPr="000D4B2A">
        <w:rPr>
          <w:i/>
          <w:iCs/>
          <w:sz w:val="24"/>
          <w:szCs w:val="24"/>
        </w:rPr>
        <w:t>Journal of the American Statistical Association</w:t>
      </w:r>
      <w:r w:rsidRPr="000D4B2A">
        <w:rPr>
          <w:sz w:val="24"/>
          <w:szCs w:val="24"/>
        </w:rPr>
        <w:t xml:space="preserve">, </w:t>
      </w:r>
      <w:r w:rsidRPr="000D4B2A">
        <w:rPr>
          <w:i/>
          <w:iCs/>
          <w:sz w:val="24"/>
          <w:szCs w:val="24"/>
        </w:rPr>
        <w:t>101</w:t>
      </w:r>
      <w:r w:rsidRPr="000D4B2A">
        <w:rPr>
          <w:sz w:val="24"/>
          <w:szCs w:val="24"/>
        </w:rPr>
        <w:t xml:space="preserve">(47), 1566-1581. </w:t>
      </w:r>
      <w:proofErr w:type="gramStart"/>
      <w:r w:rsidRPr="000D4B2A">
        <w:rPr>
          <w:sz w:val="24"/>
          <w:szCs w:val="24"/>
        </w:rPr>
        <w:t>doi:</w:t>
      </w:r>
      <w:proofErr w:type="gramEnd"/>
      <w:r w:rsidRPr="000D4B2A">
        <w:rPr>
          <w:sz w:val="24"/>
          <w:szCs w:val="24"/>
        </w:rPr>
        <w:t>10.1198/016214506000000302</w:t>
      </w:r>
    </w:p>
    <w:p w14:paraId="3CC78FA1" w14:textId="77777777" w:rsidR="000D4B2A" w:rsidRPr="000D4B2A" w:rsidRDefault="000D4B2A" w:rsidP="000D4B2A">
      <w:pPr>
        <w:widowControl/>
        <w:overflowPunct/>
        <w:autoSpaceDE/>
        <w:autoSpaceDN/>
        <w:adjustRightInd/>
        <w:spacing w:before="100" w:beforeAutospacing="1" w:after="100" w:afterAutospacing="1"/>
        <w:ind w:left="480" w:hanging="480"/>
        <w:jc w:val="left"/>
        <w:textAlignment w:val="auto"/>
        <w:rPr>
          <w:sz w:val="24"/>
          <w:szCs w:val="24"/>
        </w:rPr>
      </w:pPr>
      <w:proofErr w:type="spellStart"/>
      <w:r w:rsidRPr="000D4B2A">
        <w:rPr>
          <w:sz w:val="24"/>
          <w:szCs w:val="24"/>
        </w:rPr>
        <w:t>Zue</w:t>
      </w:r>
      <w:proofErr w:type="spellEnd"/>
      <w:r w:rsidRPr="000D4B2A">
        <w:rPr>
          <w:sz w:val="24"/>
          <w:szCs w:val="24"/>
        </w:rPr>
        <w:t xml:space="preserve">, V., Glass, J., Phillips, M., &amp; </w:t>
      </w:r>
      <w:proofErr w:type="spellStart"/>
      <w:r w:rsidRPr="000D4B2A">
        <w:rPr>
          <w:sz w:val="24"/>
          <w:szCs w:val="24"/>
        </w:rPr>
        <w:t>Seneff</w:t>
      </w:r>
      <w:proofErr w:type="spellEnd"/>
      <w:r w:rsidRPr="000D4B2A">
        <w:rPr>
          <w:sz w:val="24"/>
          <w:szCs w:val="24"/>
        </w:rPr>
        <w:t xml:space="preserve">, S. (1989). </w:t>
      </w:r>
      <w:proofErr w:type="gramStart"/>
      <w:r w:rsidRPr="000D4B2A">
        <w:rPr>
          <w:sz w:val="24"/>
          <w:szCs w:val="24"/>
        </w:rPr>
        <w:t>Acoustic Segmentation and Phonetic Classification in the SUMMIT System.</w:t>
      </w:r>
      <w:proofErr w:type="gramEnd"/>
      <w:r w:rsidRPr="000D4B2A">
        <w:rPr>
          <w:sz w:val="24"/>
          <w:szCs w:val="24"/>
        </w:rPr>
        <w:t xml:space="preserve"> </w:t>
      </w:r>
      <w:proofErr w:type="gramStart"/>
      <w:r w:rsidRPr="000D4B2A">
        <w:rPr>
          <w:i/>
          <w:iCs/>
          <w:sz w:val="24"/>
          <w:szCs w:val="24"/>
        </w:rPr>
        <w:t>Proceedings of the IEEE International Conference on Acoustics, Speech and Signal Processing</w:t>
      </w:r>
      <w:r w:rsidRPr="000D4B2A">
        <w:rPr>
          <w:sz w:val="24"/>
          <w:szCs w:val="24"/>
        </w:rPr>
        <w:t xml:space="preserve"> (pp. 389- 392).</w:t>
      </w:r>
      <w:proofErr w:type="gramEnd"/>
      <w:r w:rsidRPr="000D4B2A">
        <w:rPr>
          <w:sz w:val="24"/>
          <w:szCs w:val="24"/>
        </w:rPr>
        <w:t xml:space="preserve"> Glasgow, Scotland. doi:10.1109/ICASSP.1989.266447</w:t>
      </w:r>
    </w:p>
    <w:p w14:paraId="12F3B3D9" w14:textId="2814CE6B" w:rsidR="00725021" w:rsidRDefault="00725021" w:rsidP="00561106">
      <w:r>
        <w:t xml:space="preserve">        </w:t>
      </w:r>
    </w:p>
    <w:p w14:paraId="4D1DEED0" w14:textId="77777777" w:rsidR="007975A1" w:rsidRPr="00E16244" w:rsidRDefault="007975A1" w:rsidP="00725021">
      <w:bookmarkStart w:id="41" w:name="ZEqnNum757621"/>
      <w:bookmarkStart w:id="42" w:name="end_page"/>
    </w:p>
    <w:bookmarkEnd w:id="41"/>
    <w:bookmarkEnd w:id="42"/>
    <w:p w14:paraId="64832209" w14:textId="77777777" w:rsidR="00725021" w:rsidRDefault="00725021" w:rsidP="00725021"/>
    <w:p w14:paraId="6A3D9BA1" w14:textId="77777777" w:rsidR="00AC722B" w:rsidRDefault="00AC722B" w:rsidP="00725021"/>
    <w:p w14:paraId="5888693F" w14:textId="77777777" w:rsidR="00AC722B" w:rsidRDefault="00AC722B" w:rsidP="00725021"/>
    <w:p w14:paraId="043A7619" w14:textId="77777777" w:rsidR="00AC722B" w:rsidRDefault="00AC722B" w:rsidP="00725021"/>
    <w:p w14:paraId="51D15940" w14:textId="77777777" w:rsidR="00AC722B" w:rsidRPr="00725021" w:rsidRDefault="00AC722B" w:rsidP="00725021"/>
    <w:sectPr w:rsidR="00AC722B" w:rsidRPr="00725021" w:rsidSect="005A0B97">
      <w:headerReference w:type="default" r:id="rId37"/>
      <w:footerReference w:type="default" r:id="rId38"/>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655AC9" w14:textId="77777777" w:rsidR="00A268E0" w:rsidRDefault="00A268E0">
      <w:pPr>
        <w:spacing w:after="0"/>
      </w:pPr>
      <w:r>
        <w:separator/>
      </w:r>
    </w:p>
  </w:endnote>
  <w:endnote w:type="continuationSeparator" w:id="0">
    <w:p w14:paraId="74AD686A" w14:textId="77777777" w:rsidR="00A268E0" w:rsidRDefault="00A268E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3A1EC8" w14:textId="6951163C" w:rsidR="00AD7218" w:rsidRDefault="00E462BB" w:rsidP="009B5941">
    <w:pPr>
      <w:pStyle w:val="Footer"/>
      <w:tabs>
        <w:tab w:val="clear" w:pos="8640"/>
      </w:tabs>
    </w:pPr>
    <w:r>
      <w:rPr>
        <w:noProof/>
      </w:rPr>
      <mc:AlternateContent>
        <mc:Choice Requires="wps">
          <w:drawing>
            <wp:anchor distT="0" distB="0" distL="114300" distR="114300" simplePos="0" relativeHeight="251665408" behindDoc="0" locked="0" layoutInCell="1" allowOverlap="1" wp14:anchorId="4ECA5097" wp14:editId="654F3687">
              <wp:simplePos x="0" y="0"/>
              <wp:positionH relativeFrom="column">
                <wp:posOffset>4391963</wp:posOffset>
              </wp:positionH>
              <wp:positionV relativeFrom="paragraph">
                <wp:posOffset>-4859</wp:posOffset>
              </wp:positionV>
              <wp:extent cx="1988792" cy="226916"/>
              <wp:effectExtent l="0" t="0" r="0"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8792" cy="226916"/>
                      </a:xfrm>
                      <a:prstGeom prst="rect">
                        <a:avLst/>
                      </a:prstGeom>
                      <a:noFill/>
                      <a:ln w="9525">
                        <a:noFill/>
                        <a:miter lim="800000"/>
                        <a:headEnd/>
                        <a:tailEnd/>
                      </a:ln>
                    </wps:spPr>
                    <wps:txbx>
                      <w:txbxContent>
                        <w:p w14:paraId="1C649F65" w14:textId="24B916A0" w:rsidR="00AD7218" w:rsidRPr="00652A17" w:rsidRDefault="00E462BB" w:rsidP="000A4B84">
                          <w:pPr>
                            <w:rPr>
                              <w:color w:val="7F7F7F" w:themeColor="text1" w:themeTint="80"/>
                              <w:sz w:val="16"/>
                              <w:szCs w:val="16"/>
                            </w:rPr>
                          </w:pPr>
                          <w:r>
                            <w:rPr>
                              <w:color w:val="7F7F7F" w:themeColor="text1" w:themeTint="80"/>
                              <w:sz w:val="16"/>
                              <w:szCs w:val="16"/>
                            </w:rPr>
                            <w:t xml:space="preserve">Last Update: </w:t>
                          </w:r>
                          <w:r w:rsidR="000A4B84">
                            <w:rPr>
                              <w:color w:val="7F7F7F" w:themeColor="text1" w:themeTint="80"/>
                              <w:sz w:val="16"/>
                              <w:szCs w:val="16"/>
                            </w:rPr>
                            <w:fldChar w:fldCharType="begin"/>
                          </w:r>
                          <w:r w:rsidR="000A4B84">
                            <w:rPr>
                              <w:color w:val="7F7F7F" w:themeColor="text1" w:themeTint="80"/>
                              <w:sz w:val="16"/>
                              <w:szCs w:val="16"/>
                            </w:rPr>
                            <w:instrText xml:space="preserve"> DATE  \@ "dddd, MMMM dd, yyyy"  \* MERGEFORMAT </w:instrText>
                          </w:r>
                          <w:r w:rsidR="000A4B84">
                            <w:rPr>
                              <w:color w:val="7F7F7F" w:themeColor="text1" w:themeTint="80"/>
                              <w:sz w:val="16"/>
                              <w:szCs w:val="16"/>
                            </w:rPr>
                            <w:fldChar w:fldCharType="separate"/>
                          </w:r>
                          <w:r w:rsidR="000A4B84">
                            <w:rPr>
                              <w:noProof/>
                              <w:color w:val="7F7F7F" w:themeColor="text1" w:themeTint="80"/>
                              <w:sz w:val="16"/>
                              <w:szCs w:val="16"/>
                            </w:rPr>
                            <w:t>Friday, July 20, 2012</w:t>
                          </w:r>
                          <w:r w:rsidR="000A4B84">
                            <w:rPr>
                              <w:color w:val="7F7F7F" w:themeColor="text1" w:themeTint="8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7" type="#_x0000_t202" style="position:absolute;left:0;text-align:left;margin-left:345.8pt;margin-top:-.4pt;width:156.6pt;height:17.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" filled="f" stroked="f">
              <v:textbox>
                <w:txbxContent>
                  <w:p w14:paraId="1C649F65" w14:textId="24B916A0" w:rsidR="00AD7218" w:rsidRPr="00652A17" w:rsidRDefault="00E462BB" w:rsidP="000A4B84">
                    <w:pPr>
                      <w:rPr>
                        <w:color w:val="7F7F7F" w:themeColor="text1" w:themeTint="80"/>
                        <w:sz w:val="16"/>
                        <w:szCs w:val="16"/>
                      </w:rPr>
                    </w:pPr>
                    <w:r>
                      <w:rPr>
                        <w:color w:val="7F7F7F" w:themeColor="text1" w:themeTint="80"/>
                        <w:sz w:val="16"/>
                        <w:szCs w:val="16"/>
                      </w:rPr>
                      <w:t xml:space="preserve">Last Update: </w:t>
                    </w:r>
                    <w:r w:rsidR="000A4B84">
                      <w:rPr>
                        <w:color w:val="7F7F7F" w:themeColor="text1" w:themeTint="80"/>
                        <w:sz w:val="16"/>
                        <w:szCs w:val="16"/>
                      </w:rPr>
                      <w:fldChar w:fldCharType="begin"/>
                    </w:r>
                    <w:r w:rsidR="000A4B84">
                      <w:rPr>
                        <w:color w:val="7F7F7F" w:themeColor="text1" w:themeTint="80"/>
                        <w:sz w:val="16"/>
                        <w:szCs w:val="16"/>
                      </w:rPr>
                      <w:instrText xml:space="preserve"> DATE  \@ "dddd, MMMM dd, yyyy"  \* MERGEFORMAT </w:instrText>
                    </w:r>
                    <w:r w:rsidR="000A4B84">
                      <w:rPr>
                        <w:color w:val="7F7F7F" w:themeColor="text1" w:themeTint="80"/>
                        <w:sz w:val="16"/>
                        <w:szCs w:val="16"/>
                      </w:rPr>
                      <w:fldChar w:fldCharType="separate"/>
                    </w:r>
                    <w:r w:rsidR="000A4B84">
                      <w:rPr>
                        <w:noProof/>
                        <w:color w:val="7F7F7F" w:themeColor="text1" w:themeTint="80"/>
                        <w:sz w:val="16"/>
                        <w:szCs w:val="16"/>
                      </w:rPr>
                      <w:t>Friday, July 20, 2012</w:t>
                    </w:r>
                    <w:r w:rsidR="000A4B84">
                      <w:rPr>
                        <w:color w:val="7F7F7F" w:themeColor="text1" w:themeTint="80"/>
                        <w:sz w:val="16"/>
                        <w:szCs w:val="16"/>
                      </w:rPr>
                      <w:fldChar w:fldCharType="end"/>
                    </w:r>
                  </w:p>
                </w:txbxContent>
              </v:textbox>
            </v:shape>
          </w:pict>
        </mc:Fallback>
      </mc:AlternateContent>
    </w:r>
    <w:r w:rsidR="00AD7218">
      <w:rPr>
        <w:noProof/>
      </w:rPr>
      <mc:AlternateContent>
        <mc:Choice Requires="wps">
          <w:drawing>
            <wp:anchor distT="0" distB="0" distL="114300" distR="114300" simplePos="0" relativeHeight="251663360" behindDoc="0" locked="0" layoutInCell="1" allowOverlap="1" wp14:anchorId="5244FBB6" wp14:editId="66CEE059">
              <wp:simplePos x="0" y="0"/>
              <wp:positionH relativeFrom="column">
                <wp:posOffset>17145</wp:posOffset>
              </wp:positionH>
              <wp:positionV relativeFrom="paragraph">
                <wp:posOffset>0</wp:posOffset>
              </wp:positionV>
              <wp:extent cx="1063625" cy="23685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3625" cy="236855"/>
                      </a:xfrm>
                      <a:prstGeom prst="rect">
                        <a:avLst/>
                      </a:prstGeom>
                      <a:noFill/>
                      <a:ln w="9525">
                        <a:noFill/>
                        <a:miter lim="800000"/>
                        <a:headEnd/>
                        <a:tailEnd/>
                      </a:ln>
                    </wps:spPr>
                    <wps:txbx>
                      <w:txbxContent>
                        <w:p w14:paraId="633E0F68" w14:textId="1C0385A9" w:rsidR="00AD7218" w:rsidRPr="00652A17" w:rsidRDefault="00AD7218" w:rsidP="00652A17">
                          <w:pPr>
                            <w:rPr>
                              <w:color w:val="7F7F7F" w:themeColor="text1" w:themeTint="80"/>
                              <w:sz w:val="16"/>
                              <w:szCs w:val="16"/>
                            </w:rPr>
                          </w:pPr>
                          <w:r w:rsidRPr="00652A17">
                            <w:rPr>
                              <w:color w:val="7F7F7F" w:themeColor="text1" w:themeTint="80"/>
                              <w:sz w:val="16"/>
                              <w:szCs w:val="16"/>
                            </w:rPr>
                            <w:t>ISIP Internal Repor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1.35pt;margin-top:0;width:83.75pt;height:18.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" filled="f" stroked="f">
              <v:textbox>
                <w:txbxContent>
                  <w:p w14:paraId="633E0F68" w14:textId="1C0385A9" w:rsidR="00AD7218" w:rsidRPr="00652A17" w:rsidRDefault="00AD7218" w:rsidP="00652A17">
                    <w:pPr>
                      <w:rPr>
                        <w:color w:val="7F7F7F" w:themeColor="text1" w:themeTint="80"/>
                        <w:sz w:val="16"/>
                        <w:szCs w:val="16"/>
                      </w:rPr>
                    </w:pPr>
                    <w:r w:rsidRPr="00652A17">
                      <w:rPr>
                        <w:color w:val="7F7F7F" w:themeColor="text1" w:themeTint="80"/>
                        <w:sz w:val="16"/>
                        <w:szCs w:val="16"/>
                      </w:rPr>
                      <w:t>ISIP Internal Reports</w:t>
                    </w:r>
                  </w:p>
                </w:txbxContent>
              </v:textbox>
            </v:shape>
          </w:pict>
        </mc:Fallback>
      </mc:AlternateContent>
    </w:r>
    <w:r w:rsidR="00AD7218">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BFBC2E" w14:textId="77777777" w:rsidR="00A268E0" w:rsidRDefault="00A268E0">
      <w:pPr>
        <w:spacing w:after="0"/>
      </w:pPr>
      <w:r>
        <w:separator/>
      </w:r>
    </w:p>
  </w:footnote>
  <w:footnote w:type="continuationSeparator" w:id="0">
    <w:p w14:paraId="40FB1358" w14:textId="77777777" w:rsidR="00A268E0" w:rsidRDefault="00A268E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E73285" w14:textId="09576F10" w:rsidR="00AD7218" w:rsidRPr="00AC722B" w:rsidRDefault="00AD7218" w:rsidP="00AC722B">
    <w:pPr>
      <w:pStyle w:val="Header"/>
      <w:jc w:val="right"/>
      <w:rPr>
        <w:szCs w:val="18"/>
      </w:rPr>
    </w:pPr>
    <w:r>
      <w:rPr>
        <w:noProof/>
      </w:rPr>
      <mc:AlternateContent>
        <mc:Choice Requires="wps">
          <w:drawing>
            <wp:anchor distT="0" distB="0" distL="114300" distR="114300" simplePos="0" relativeHeight="251659264" behindDoc="0" locked="0" layoutInCell="1" allowOverlap="1" wp14:anchorId="51E8B3AE" wp14:editId="2C27BC91">
              <wp:simplePos x="0" y="0"/>
              <wp:positionH relativeFrom="column">
                <wp:posOffset>-327632</wp:posOffset>
              </wp:positionH>
              <wp:positionV relativeFrom="paragraph">
                <wp:posOffset>59276</wp:posOffset>
              </wp:positionV>
              <wp:extent cx="2613991" cy="396792"/>
              <wp:effectExtent l="0" t="0" r="0" b="381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3991" cy="396792"/>
                      </a:xfrm>
                      <a:prstGeom prst="rect">
                        <a:avLst/>
                      </a:prstGeom>
                      <a:solidFill>
                        <a:srgbClr val="FFFFFF"/>
                      </a:solidFill>
                      <a:ln w="9525">
                        <a:noFill/>
                        <a:miter lim="800000"/>
                        <a:headEnd/>
                        <a:tailEnd/>
                      </a:ln>
                    </wps:spPr>
                    <wps:txbx>
                      <w:txbxContent>
                        <w:p w14:paraId="51DB8A3E" w14:textId="19500D63" w:rsidR="00AD7218" w:rsidRPr="00AC722B" w:rsidRDefault="00AD7218" w:rsidP="00AC722B">
                          <w:pPr>
                            <w:rPr>
                              <w:rFonts w:asciiTheme="minorBidi" w:hAnsiTheme="minorBidi" w:cstheme="minorBidi"/>
                              <w:i/>
                              <w:iCs/>
                              <w:color w:val="7F7F7F" w:themeColor="text1" w:themeTint="80"/>
                              <w:sz w:val="18"/>
                              <w:szCs w:val="18"/>
                            </w:rPr>
                          </w:pPr>
                          <w:r w:rsidRPr="00601C3F">
                            <w:rPr>
                              <w:rFonts w:asciiTheme="minorBidi" w:hAnsiTheme="minorBidi" w:cstheme="minorBidi"/>
                              <w:i/>
                              <w:iCs/>
                              <w:color w:val="7F7F7F" w:themeColor="text1" w:themeTint="80"/>
                              <w:sz w:val="18"/>
                              <w:szCs w:val="18"/>
                            </w:rPr>
                            <w:t>Segmentation of Speech Utterances using HDP-HMM: The Pilot experime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5" type="#_x0000_t202" style="position:absolute;left:0;text-align:left;margin-left:-25.8pt;margin-top:4.65pt;width:205.85pt;height:3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" stroked="f">
              <v:textbox>
                <w:txbxContent>
                  <w:p w14:paraId="51DB8A3E" w14:textId="19500D63" w:rsidR="00AD7218" w:rsidRPr="00AC722B" w:rsidRDefault="00AD7218" w:rsidP="00AC722B">
                    <w:pPr>
                      <w:rPr>
                        <w:rFonts w:asciiTheme="minorBidi" w:hAnsiTheme="minorBidi" w:cstheme="minorBidi"/>
                        <w:i/>
                        <w:iCs/>
                        <w:color w:val="7F7F7F" w:themeColor="text1" w:themeTint="80"/>
                        <w:sz w:val="18"/>
                        <w:szCs w:val="18"/>
                      </w:rPr>
                    </w:pPr>
                    <w:r w:rsidRPr="00601C3F">
                      <w:rPr>
                        <w:rFonts w:asciiTheme="minorBidi" w:hAnsiTheme="minorBidi" w:cstheme="minorBidi"/>
                        <w:i/>
                        <w:iCs/>
                        <w:color w:val="7F7F7F" w:themeColor="text1" w:themeTint="80"/>
                        <w:sz w:val="18"/>
                        <w:szCs w:val="18"/>
                      </w:rPr>
                      <w:t>Segmentation of Speech Utterances using HDP-HMM: The Pilot experimen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335BE4B9" wp14:editId="7A4C6445">
              <wp:simplePos x="0" y="0"/>
              <wp:positionH relativeFrom="column">
                <wp:posOffset>5283835</wp:posOffset>
              </wp:positionH>
              <wp:positionV relativeFrom="paragraph">
                <wp:posOffset>74295</wp:posOffset>
              </wp:positionV>
              <wp:extent cx="835025" cy="254635"/>
              <wp:effectExtent l="0" t="0" r="317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5025" cy="254635"/>
                      </a:xfrm>
                      <a:prstGeom prst="rect">
                        <a:avLst/>
                      </a:prstGeom>
                      <a:solidFill>
                        <a:srgbClr val="FFFFFF"/>
                      </a:solidFill>
                      <a:ln w="9525">
                        <a:noFill/>
                        <a:miter lim="800000"/>
                        <a:headEnd/>
                        <a:tailEnd/>
                      </a:ln>
                    </wps:spPr>
                    <wps:txbx>
                      <w:txbxContent>
                        <w:p w14:paraId="4256A001" w14:textId="1415CD81" w:rsidR="00AD7218" w:rsidRDefault="00AD7218" w:rsidP="00AC722B">
                          <w:r w:rsidRPr="00AC722B">
                            <w:rPr>
                              <w:sz w:val="18"/>
                              <w:szCs w:val="18"/>
                            </w:rPr>
                            <w:t xml:space="preserve">Page </w:t>
                          </w:r>
                          <w:r w:rsidRPr="00AC722B">
                            <w:rPr>
                              <w:b/>
                              <w:bCs/>
                              <w:sz w:val="18"/>
                              <w:szCs w:val="18"/>
                            </w:rPr>
                            <w:fldChar w:fldCharType="begin"/>
                          </w:r>
                          <w:r w:rsidRPr="00AC722B">
                            <w:rPr>
                              <w:b/>
                              <w:bCs/>
                              <w:sz w:val="18"/>
                              <w:szCs w:val="18"/>
                            </w:rPr>
                            <w:instrText xml:space="preserve"> PAGE </w:instrText>
                          </w:r>
                          <w:r w:rsidRPr="00AC722B">
                            <w:rPr>
                              <w:b/>
                              <w:bCs/>
                              <w:sz w:val="18"/>
                              <w:szCs w:val="18"/>
                            </w:rPr>
                            <w:fldChar w:fldCharType="separate"/>
                          </w:r>
                          <w:r w:rsidR="00385E44">
                            <w:rPr>
                              <w:b/>
                              <w:bCs/>
                              <w:noProof/>
                              <w:sz w:val="18"/>
                              <w:szCs w:val="18"/>
                            </w:rPr>
                            <w:t>11</w:t>
                          </w:r>
                          <w:r w:rsidRPr="00AC722B">
                            <w:rPr>
                              <w:b/>
                              <w:bCs/>
                              <w:sz w:val="18"/>
                              <w:szCs w:val="18"/>
                            </w:rPr>
                            <w:fldChar w:fldCharType="end"/>
                          </w:r>
                          <w:r w:rsidRPr="00AC722B">
                            <w:rPr>
                              <w:sz w:val="18"/>
                              <w:szCs w:val="18"/>
                            </w:rPr>
                            <w:t xml:space="preserve"> of </w:t>
                          </w:r>
                          <w:r w:rsidRPr="00AC722B">
                            <w:rPr>
                              <w:b/>
                              <w:bCs/>
                              <w:sz w:val="18"/>
                              <w:szCs w:val="18"/>
                            </w:rPr>
                            <w:fldChar w:fldCharType="begin"/>
                          </w:r>
                          <w:r w:rsidRPr="00AC722B">
                            <w:rPr>
                              <w:b/>
                              <w:bCs/>
                              <w:sz w:val="18"/>
                              <w:szCs w:val="18"/>
                            </w:rPr>
                            <w:instrText xml:space="preserve"> PAGEREF  end_page </w:instrText>
                          </w:r>
                          <w:r w:rsidRPr="00AC722B">
                            <w:rPr>
                              <w:b/>
                              <w:bCs/>
                              <w:sz w:val="18"/>
                              <w:szCs w:val="18"/>
                            </w:rPr>
                            <w:fldChar w:fldCharType="separate"/>
                          </w:r>
                          <w:r w:rsidR="00385E44">
                            <w:rPr>
                              <w:b/>
                              <w:bCs/>
                              <w:noProof/>
                              <w:sz w:val="18"/>
                              <w:szCs w:val="18"/>
                            </w:rPr>
                            <w:t>12</w:t>
                          </w:r>
                          <w:r w:rsidRPr="00AC722B">
                            <w:rPr>
                              <w:b/>
                              <w:bCs/>
                              <w:sz w:val="18"/>
                              <w:szCs w:val="18"/>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416.05pt;margin-top:5.85pt;width:65.75pt;height:20.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" stroked="f">
              <v:textbox>
                <w:txbxContent>
                  <w:p w14:paraId="4256A001" w14:textId="1415CD81" w:rsidR="00AD7218" w:rsidRDefault="00AD7218" w:rsidP="00AC722B">
                    <w:r w:rsidRPr="00AC722B">
                      <w:rPr>
                        <w:sz w:val="18"/>
                        <w:szCs w:val="18"/>
                      </w:rPr>
                      <w:t xml:space="preserve">Page </w:t>
                    </w:r>
                    <w:r w:rsidRPr="00AC722B">
                      <w:rPr>
                        <w:b/>
                        <w:bCs/>
                        <w:sz w:val="18"/>
                        <w:szCs w:val="18"/>
                      </w:rPr>
                      <w:fldChar w:fldCharType="begin"/>
                    </w:r>
                    <w:r w:rsidRPr="00AC722B">
                      <w:rPr>
                        <w:b/>
                        <w:bCs/>
                        <w:sz w:val="18"/>
                        <w:szCs w:val="18"/>
                      </w:rPr>
                      <w:instrText xml:space="preserve"> PAGE </w:instrText>
                    </w:r>
                    <w:r w:rsidRPr="00AC722B">
                      <w:rPr>
                        <w:b/>
                        <w:bCs/>
                        <w:sz w:val="18"/>
                        <w:szCs w:val="18"/>
                      </w:rPr>
                      <w:fldChar w:fldCharType="separate"/>
                    </w:r>
                    <w:r w:rsidR="00385E44">
                      <w:rPr>
                        <w:b/>
                        <w:bCs/>
                        <w:noProof/>
                        <w:sz w:val="18"/>
                        <w:szCs w:val="18"/>
                      </w:rPr>
                      <w:t>11</w:t>
                    </w:r>
                    <w:r w:rsidRPr="00AC722B">
                      <w:rPr>
                        <w:b/>
                        <w:bCs/>
                        <w:sz w:val="18"/>
                        <w:szCs w:val="18"/>
                      </w:rPr>
                      <w:fldChar w:fldCharType="end"/>
                    </w:r>
                    <w:r w:rsidRPr="00AC722B">
                      <w:rPr>
                        <w:sz w:val="18"/>
                        <w:szCs w:val="18"/>
                      </w:rPr>
                      <w:t xml:space="preserve"> of </w:t>
                    </w:r>
                    <w:r w:rsidRPr="00AC722B">
                      <w:rPr>
                        <w:b/>
                        <w:bCs/>
                        <w:sz w:val="18"/>
                        <w:szCs w:val="18"/>
                      </w:rPr>
                      <w:fldChar w:fldCharType="begin"/>
                    </w:r>
                    <w:r w:rsidRPr="00AC722B">
                      <w:rPr>
                        <w:b/>
                        <w:bCs/>
                        <w:sz w:val="18"/>
                        <w:szCs w:val="18"/>
                      </w:rPr>
                      <w:instrText xml:space="preserve"> PAGEREF  end_page </w:instrText>
                    </w:r>
                    <w:r w:rsidRPr="00AC722B">
                      <w:rPr>
                        <w:b/>
                        <w:bCs/>
                        <w:sz w:val="18"/>
                        <w:szCs w:val="18"/>
                      </w:rPr>
                      <w:fldChar w:fldCharType="separate"/>
                    </w:r>
                    <w:r w:rsidR="00385E44">
                      <w:rPr>
                        <w:b/>
                        <w:bCs/>
                        <w:noProof/>
                        <w:sz w:val="18"/>
                        <w:szCs w:val="18"/>
                      </w:rPr>
                      <w:t>12</w:t>
                    </w:r>
                    <w:r w:rsidRPr="00AC722B">
                      <w:rPr>
                        <w:b/>
                        <w:bCs/>
                        <w:sz w:val="18"/>
                        <w:szCs w:val="18"/>
                      </w:rPr>
                      <w:fldChar w:fldCharType="end"/>
                    </w:r>
                  </w:p>
                </w:txbxContent>
              </v:textbox>
            </v:shape>
          </w:pict>
        </mc:Fallback>
      </mc:AlternateContent>
    </w:r>
  </w:p>
  <w:p w14:paraId="633F4C56" w14:textId="7314FAD2" w:rsidR="00AD7218" w:rsidRDefault="00AD7218" w:rsidP="007B1FE6">
    <w:pPr>
      <w:pStyle w:val="Header"/>
      <w:tabs>
        <w:tab w:val="clear" w:pos="864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934E7CE0"/>
    <w:lvl w:ilvl="0">
      <w:start w:val="1"/>
      <w:numFmt w:val="decimal"/>
      <w:lvlText w:val="%1."/>
      <w:legacy w:legacy="1" w:legacySpace="120" w:legacyIndent="360"/>
      <w:lvlJc w:val="left"/>
      <w:pPr>
        <w:ind w:left="360" w:hanging="360"/>
      </w:pPr>
      <w:rPr>
        <w:rFonts w:ascii="Arial" w:hAnsi="Arial" w:hint="default"/>
        <w:b/>
      </w:rPr>
    </w:lvl>
    <w:lvl w:ilvl="1">
      <w:start w:val="1"/>
      <w:numFmt w:val="decimal"/>
      <w:lvlText w:val="%1.%2"/>
      <w:legacy w:legacy="1" w:legacySpace="120" w:legacyIndent="576"/>
      <w:lvlJc w:val="left"/>
      <w:pPr>
        <w:ind w:left="576" w:hanging="576"/>
      </w:pPr>
    </w:lvl>
    <w:lvl w:ilvl="2">
      <w:start w:val="1"/>
      <w:numFmt w:val="decimal"/>
      <w:lvlText w:val="%1.%2.%3"/>
      <w:legacy w:legacy="1" w:legacySpace="120" w:legacyIndent="720"/>
      <w:lvlJc w:val="left"/>
      <w:pPr>
        <w:ind w:left="720" w:hanging="720"/>
      </w:pPr>
    </w:lvl>
    <w:lvl w:ilvl="3">
      <w:start w:val="1"/>
      <w:numFmt w:val="decimal"/>
      <w:lvlText w:val="%1.%2.%3.%4"/>
      <w:legacy w:legacy="1" w:legacySpace="120" w:legacyIndent="864"/>
      <w:lvlJc w:val="left"/>
      <w:pPr>
        <w:ind w:left="864" w:hanging="864"/>
      </w:pPr>
    </w:lvl>
    <w:lvl w:ilvl="4">
      <w:start w:val="1"/>
      <w:numFmt w:val="decimal"/>
      <w:lvlText w:val="%1.%2.%3.%4.%5"/>
      <w:legacy w:legacy="1" w:legacySpace="120" w:legacyIndent="1008"/>
      <w:lvlJc w:val="left"/>
      <w:pPr>
        <w:ind w:left="1008" w:hanging="1008"/>
      </w:pPr>
    </w:lvl>
    <w:lvl w:ilvl="5">
      <w:start w:val="1"/>
      <w:numFmt w:val="decimal"/>
      <w:lvlText w:val="%1.%2.%3.%4.%5.%6"/>
      <w:legacy w:legacy="1" w:legacySpace="120" w:legacyIndent="1152"/>
      <w:lvlJc w:val="left"/>
      <w:pPr>
        <w:ind w:left="1152" w:hanging="1152"/>
      </w:pPr>
    </w:lvl>
    <w:lvl w:ilvl="6">
      <w:start w:val="1"/>
      <w:numFmt w:val="decimal"/>
      <w:lvlText w:val="%1.%2.%3.%4.%5.%6.%7"/>
      <w:legacy w:legacy="1" w:legacySpace="120" w:legacyIndent="1296"/>
      <w:lvlJc w:val="left"/>
      <w:pPr>
        <w:ind w:left="1296" w:hanging="1296"/>
      </w:pPr>
    </w:lvl>
    <w:lvl w:ilvl="7">
      <w:start w:val="1"/>
      <w:numFmt w:val="decimal"/>
      <w:lvlText w:val="%1.%2.%3.%4.%5.%6.%7.%8"/>
      <w:legacy w:legacy="1" w:legacySpace="120" w:legacyIndent="1440"/>
      <w:lvlJc w:val="left"/>
      <w:pPr>
        <w:ind w:left="1440" w:hanging="1440"/>
      </w:pPr>
    </w:lvl>
    <w:lvl w:ilvl="8">
      <w:start w:val="1"/>
      <w:numFmt w:val="decimal"/>
      <w:lvlText w:val="%1.%2.%3.%4.%5.%6.%7.%8.%9"/>
      <w:legacy w:legacy="1" w:legacySpace="120" w:legacyIndent="1584"/>
      <w:lvlJc w:val="left"/>
      <w:pPr>
        <w:ind w:left="1584" w:hanging="1584"/>
      </w:pPr>
    </w:lvl>
  </w:abstractNum>
  <w:abstractNum w:abstractNumId="1">
    <w:nsid w:val="010663FC"/>
    <w:multiLevelType w:val="hybridMultilevel"/>
    <w:tmpl w:val="5030B52A"/>
    <w:lvl w:ilvl="0" w:tplc="E110CB50">
      <w:start w:val="1"/>
      <w:numFmt w:val="bullet"/>
      <w:lvlText w:val="q"/>
      <w:lvlJc w:val="left"/>
      <w:pPr>
        <w:ind w:left="720" w:hanging="360"/>
      </w:pPr>
      <w:rPr>
        <w:rFonts w:ascii="Wingdings" w:hAnsi="Wingdings" w:hint="default"/>
      </w:rPr>
    </w:lvl>
    <w:lvl w:ilvl="1" w:tplc="E110CB50">
      <w:start w:val="1"/>
      <w:numFmt w:val="bullet"/>
      <w:lvlText w:val="q"/>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C005D4"/>
    <w:multiLevelType w:val="hybridMultilevel"/>
    <w:tmpl w:val="1DB88746"/>
    <w:lvl w:ilvl="0" w:tplc="04090019">
      <w:start w:val="1"/>
      <w:numFmt w:val="lowerLetter"/>
      <w:lvlText w:val="%1."/>
      <w:lvlJc w:val="left"/>
      <w:pPr>
        <w:ind w:left="720" w:hanging="360"/>
      </w:pPr>
      <w:rPr>
        <w:rFonts w:hint="default"/>
      </w:rPr>
    </w:lvl>
    <w:lvl w:ilvl="1" w:tplc="E110CB50">
      <w:start w:val="1"/>
      <w:numFmt w:val="bullet"/>
      <w:lvlText w:val="q"/>
      <w:lvlJc w:val="left"/>
      <w:pPr>
        <w:ind w:left="1440" w:hanging="360"/>
      </w:pPr>
      <w:rPr>
        <w:rFonts w:ascii="Wingdings" w:hAnsi="Wingdings" w:hint="default"/>
      </w:rPr>
    </w:lvl>
    <w:lvl w:ilvl="2" w:tplc="04090011">
      <w:start w:val="1"/>
      <w:numFmt w:val="decimal"/>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B007D7"/>
    <w:multiLevelType w:val="hybridMultilevel"/>
    <w:tmpl w:val="C9E4D5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A00C52"/>
    <w:multiLevelType w:val="multilevel"/>
    <w:tmpl w:val="2C8E9316"/>
    <w:lvl w:ilvl="0">
      <w:start w:val="1"/>
      <w:numFmt w:val="decimal"/>
      <w:pStyle w:val="Heading1"/>
      <w:lvlText w:val="%1."/>
      <w:lvlJc w:val="left"/>
      <w:pPr>
        <w:tabs>
          <w:tab w:val="num" w:pos="2250"/>
        </w:tabs>
        <w:ind w:left="1890" w:firstLine="0"/>
      </w:pPr>
      <w:rPr>
        <w:rFonts w:ascii="Times New Roman" w:hAnsi="Times New Roman" w:hint="default"/>
        <w:b/>
        <w:i w:val="0"/>
        <w:sz w:val="22"/>
      </w:rPr>
    </w:lvl>
    <w:lvl w:ilvl="1">
      <w:start w:val="1"/>
      <w:numFmt w:val="decimal"/>
      <w:pStyle w:val="Heading2"/>
      <w:lvlText w:val="%1.%2."/>
      <w:lvlJc w:val="left"/>
      <w:pPr>
        <w:tabs>
          <w:tab w:val="num" w:pos="360"/>
        </w:tabs>
        <w:ind w:left="0" w:firstLine="0"/>
      </w:pPr>
      <w:rPr>
        <w:rFonts w:ascii="Times New Roman" w:hAnsi="Times New Roman" w:hint="default"/>
        <w:b/>
        <w:i w:val="0"/>
        <w:sz w:val="22"/>
      </w:rPr>
    </w:lvl>
    <w:lvl w:ilvl="2">
      <w:start w:val="1"/>
      <w:numFmt w:val="decimal"/>
      <w:pStyle w:val="Heading3"/>
      <w:lvlText w:val="%1.%2.%3."/>
      <w:lvlJc w:val="left"/>
      <w:pPr>
        <w:tabs>
          <w:tab w:val="num" w:pos="720"/>
        </w:tabs>
        <w:ind w:left="0" w:firstLine="0"/>
      </w:pPr>
      <w:rPr>
        <w:rFonts w:ascii="Times New Roman" w:hAnsi="Times New Roman" w:hint="default"/>
        <w:b/>
        <w:i w:val="0"/>
        <w:sz w:val="22"/>
      </w:rPr>
    </w:lvl>
    <w:lvl w:ilvl="3">
      <w:start w:val="1"/>
      <w:numFmt w:val="decimal"/>
      <w:pStyle w:val="Heading4"/>
      <w:suff w:val="nothing"/>
      <w:lvlText w:val="%1.%2.%3.%4"/>
      <w:lvlJc w:val="left"/>
      <w:pPr>
        <w:ind w:left="4320" w:firstLine="0"/>
      </w:pPr>
      <w:rPr>
        <w:rFonts w:hint="default"/>
      </w:rPr>
    </w:lvl>
    <w:lvl w:ilvl="4">
      <w:start w:val="1"/>
      <w:numFmt w:val="decimal"/>
      <w:pStyle w:val="Heading5"/>
      <w:lvlText w:val="(%5)"/>
      <w:lvlJc w:val="left"/>
      <w:pPr>
        <w:tabs>
          <w:tab w:val="num" w:pos="5400"/>
        </w:tabs>
        <w:ind w:left="5040" w:firstLine="0"/>
      </w:pPr>
      <w:rPr>
        <w:rFonts w:hint="default"/>
      </w:rPr>
    </w:lvl>
    <w:lvl w:ilvl="5">
      <w:start w:val="1"/>
      <w:numFmt w:val="lowerLetter"/>
      <w:pStyle w:val="Heading6"/>
      <w:lvlText w:val="(%6)"/>
      <w:lvlJc w:val="left"/>
      <w:pPr>
        <w:tabs>
          <w:tab w:val="num" w:pos="6120"/>
        </w:tabs>
        <w:ind w:left="5760" w:firstLine="0"/>
      </w:pPr>
      <w:rPr>
        <w:rFonts w:hint="default"/>
      </w:rPr>
    </w:lvl>
    <w:lvl w:ilvl="6">
      <w:start w:val="1"/>
      <w:numFmt w:val="lowerRoman"/>
      <w:pStyle w:val="Heading7"/>
      <w:lvlText w:val="(%7)"/>
      <w:lvlJc w:val="left"/>
      <w:pPr>
        <w:tabs>
          <w:tab w:val="num" w:pos="6840"/>
        </w:tabs>
        <w:ind w:left="6480" w:firstLine="0"/>
      </w:pPr>
      <w:rPr>
        <w:rFonts w:hint="default"/>
      </w:rPr>
    </w:lvl>
    <w:lvl w:ilvl="7">
      <w:start w:val="1"/>
      <w:numFmt w:val="lowerLetter"/>
      <w:pStyle w:val="Heading8"/>
      <w:lvlText w:val="(%8)"/>
      <w:lvlJc w:val="left"/>
      <w:pPr>
        <w:tabs>
          <w:tab w:val="num" w:pos="7560"/>
        </w:tabs>
        <w:ind w:left="7200" w:firstLine="0"/>
      </w:pPr>
      <w:rPr>
        <w:rFonts w:hint="default"/>
      </w:rPr>
    </w:lvl>
    <w:lvl w:ilvl="8">
      <w:start w:val="1"/>
      <w:numFmt w:val="lowerRoman"/>
      <w:pStyle w:val="Heading9"/>
      <w:lvlText w:val="(%9)"/>
      <w:lvlJc w:val="left"/>
      <w:pPr>
        <w:tabs>
          <w:tab w:val="num" w:pos="8280"/>
        </w:tabs>
        <w:ind w:left="7920" w:firstLine="0"/>
      </w:pPr>
      <w:rPr>
        <w:rFonts w:hint="default"/>
      </w:rPr>
    </w:lvl>
  </w:abstractNum>
  <w:abstractNum w:abstractNumId="8">
    <w:nsid w:val="24DF4B5F"/>
    <w:multiLevelType w:val="multilevel"/>
    <w:tmpl w:val="5A5026F0"/>
    <w:lvl w:ilvl="0">
      <w:start w:val="1"/>
      <w:numFmt w:val="decimal"/>
      <w:lvlText w:val="[%1] "/>
      <w:legacy w:legacy="1" w:legacySpace="0" w:legacyIndent="0"/>
      <w:lvlJc w:val="left"/>
      <w:rPr>
        <w:rFonts w:ascii="Helvetica" w:hAnsi="Helvetica" w:hint="default"/>
      </w:rPr>
    </w:lvl>
    <w:lvl w:ilvl="1">
      <w:numFmt w:val="decimal"/>
      <w:lvlText w:val="%2"/>
      <w:legacy w:legacy="1" w:legacySpace="0" w:legacyIndent="0"/>
      <w:lvlJc w:val="left"/>
      <w:rPr>
        <w:rFonts w:ascii="Helvetica" w:hAnsi="Helvetica" w:hint="default"/>
      </w:rPr>
    </w:lvl>
    <w:lvl w:ilvl="2">
      <w:numFmt w:val="decimal"/>
      <w:lvlText w:val="%3"/>
      <w:legacy w:legacy="1" w:legacySpace="0" w:legacyIndent="0"/>
      <w:lvlJc w:val="left"/>
      <w:rPr>
        <w:rFonts w:ascii="Helvetica" w:hAnsi="Helvetica" w:hint="default"/>
      </w:rPr>
    </w:lvl>
    <w:lvl w:ilvl="3">
      <w:numFmt w:val="decimal"/>
      <w:lvlText w:val="%4"/>
      <w:legacy w:legacy="1" w:legacySpace="0" w:legacyIndent="0"/>
      <w:lvlJc w:val="left"/>
      <w:rPr>
        <w:rFonts w:ascii="Helvetica" w:hAnsi="Helvetica" w:hint="default"/>
      </w:rPr>
    </w:lvl>
    <w:lvl w:ilvl="4">
      <w:numFmt w:val="decimal"/>
      <w:lvlText w:val="%5"/>
      <w:legacy w:legacy="1" w:legacySpace="0" w:legacyIndent="0"/>
      <w:lvlJc w:val="left"/>
      <w:rPr>
        <w:rFonts w:ascii="Helvetica" w:hAnsi="Helvetica" w:hint="default"/>
      </w:rPr>
    </w:lvl>
    <w:lvl w:ilvl="5">
      <w:numFmt w:val="decimal"/>
      <w:lvlText w:val="%6"/>
      <w:legacy w:legacy="1" w:legacySpace="0" w:legacyIndent="0"/>
      <w:lvlJc w:val="left"/>
      <w:rPr>
        <w:rFonts w:ascii="Helvetica" w:hAnsi="Helvetica" w:hint="default"/>
      </w:rPr>
    </w:lvl>
    <w:lvl w:ilvl="6">
      <w:numFmt w:val="decimal"/>
      <w:lvlText w:val="%7"/>
      <w:legacy w:legacy="1" w:legacySpace="0" w:legacyIndent="0"/>
      <w:lvlJc w:val="left"/>
      <w:rPr>
        <w:rFonts w:ascii="Helvetica" w:hAnsi="Helvetica" w:hint="default"/>
      </w:rPr>
    </w:lvl>
    <w:lvl w:ilvl="7">
      <w:numFmt w:val="decimal"/>
      <w:lvlText w:val="%8"/>
      <w:legacy w:legacy="1" w:legacySpace="0" w:legacyIndent="0"/>
      <w:lvlJc w:val="left"/>
      <w:rPr>
        <w:rFonts w:ascii="Helvetica" w:hAnsi="Helvetica" w:hint="default"/>
      </w:rPr>
    </w:lvl>
    <w:lvl w:ilvl="8">
      <w:numFmt w:val="decimal"/>
      <w:lvlText w:val="%9"/>
      <w:legacy w:legacy="1" w:legacySpace="0" w:legacyIndent="0"/>
      <w:lvlJc w:val="left"/>
      <w:rPr>
        <w:rFonts w:ascii="Helvetica" w:hAnsi="Helvetica" w:hint="default"/>
      </w:rPr>
    </w:lvl>
  </w:abstractNum>
  <w:abstractNum w:abstractNumId="9">
    <w:nsid w:val="32D42162"/>
    <w:multiLevelType w:val="hybridMultilevel"/>
    <w:tmpl w:val="C9AA1B32"/>
    <w:lvl w:ilvl="0" w:tplc="E110CB50">
      <w:start w:val="1"/>
      <w:numFmt w:val="bullet"/>
      <w:lvlText w:val="q"/>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ABD296C"/>
    <w:multiLevelType w:val="singleLevel"/>
    <w:tmpl w:val="D968FDAC"/>
    <w:lvl w:ilvl="0">
      <w:start w:val="1"/>
      <w:numFmt w:val="decimal"/>
      <w:lvlText w:val="%1."/>
      <w:lvlJc w:val="left"/>
      <w:pPr>
        <w:tabs>
          <w:tab w:val="num" w:pos="720"/>
        </w:tabs>
        <w:ind w:left="720" w:hanging="720"/>
      </w:pPr>
      <w:rPr>
        <w:rFonts w:ascii="Symbol" w:hAnsi="Symbol" w:hint="default"/>
      </w:rPr>
    </w:lvl>
  </w:abstractNum>
  <w:abstractNum w:abstractNumId="11">
    <w:nsid w:val="3D791D25"/>
    <w:multiLevelType w:val="multilevel"/>
    <w:tmpl w:val="BCCC5D5C"/>
    <w:lvl w:ilvl="0">
      <w:start w:val="1"/>
      <w:numFmt w:val="decimal"/>
      <w:lvlText w:val="(%1)"/>
      <w:legacy w:legacy="1" w:legacySpace="0" w:legacyIndent="0"/>
      <w:lvlJc w:val="left"/>
      <w:rPr>
        <w:rFonts w:ascii="Helvetica" w:hAnsi="Helvetica" w:hint="default"/>
      </w:rPr>
    </w:lvl>
    <w:lvl w:ilvl="1">
      <w:numFmt w:val="decimal"/>
      <w:lvlText w:val="%2"/>
      <w:legacy w:legacy="1" w:legacySpace="0" w:legacyIndent="0"/>
      <w:lvlJc w:val="left"/>
      <w:rPr>
        <w:rFonts w:ascii="Helvetica" w:hAnsi="Helvetica" w:hint="default"/>
      </w:rPr>
    </w:lvl>
    <w:lvl w:ilvl="2">
      <w:numFmt w:val="decimal"/>
      <w:lvlText w:val="%3"/>
      <w:legacy w:legacy="1" w:legacySpace="0" w:legacyIndent="0"/>
      <w:lvlJc w:val="left"/>
      <w:rPr>
        <w:rFonts w:ascii="Helvetica" w:hAnsi="Helvetica" w:hint="default"/>
      </w:rPr>
    </w:lvl>
    <w:lvl w:ilvl="3">
      <w:numFmt w:val="decimal"/>
      <w:lvlText w:val="%4"/>
      <w:legacy w:legacy="1" w:legacySpace="0" w:legacyIndent="0"/>
      <w:lvlJc w:val="left"/>
      <w:rPr>
        <w:rFonts w:ascii="Helvetica" w:hAnsi="Helvetica" w:hint="default"/>
      </w:rPr>
    </w:lvl>
    <w:lvl w:ilvl="4">
      <w:numFmt w:val="decimal"/>
      <w:lvlText w:val="%5"/>
      <w:legacy w:legacy="1" w:legacySpace="0" w:legacyIndent="0"/>
      <w:lvlJc w:val="left"/>
      <w:rPr>
        <w:rFonts w:ascii="Helvetica" w:hAnsi="Helvetica" w:hint="default"/>
      </w:rPr>
    </w:lvl>
    <w:lvl w:ilvl="5">
      <w:numFmt w:val="decimal"/>
      <w:lvlText w:val="%6"/>
      <w:legacy w:legacy="1" w:legacySpace="0" w:legacyIndent="0"/>
      <w:lvlJc w:val="left"/>
      <w:rPr>
        <w:rFonts w:ascii="Helvetica" w:hAnsi="Helvetica" w:hint="default"/>
      </w:rPr>
    </w:lvl>
    <w:lvl w:ilvl="6">
      <w:numFmt w:val="decimal"/>
      <w:lvlText w:val="%7"/>
      <w:legacy w:legacy="1" w:legacySpace="0" w:legacyIndent="0"/>
      <w:lvlJc w:val="left"/>
      <w:rPr>
        <w:rFonts w:ascii="Helvetica" w:hAnsi="Helvetica" w:hint="default"/>
      </w:rPr>
    </w:lvl>
    <w:lvl w:ilvl="7">
      <w:numFmt w:val="decimal"/>
      <w:lvlText w:val="%8"/>
      <w:legacy w:legacy="1" w:legacySpace="0" w:legacyIndent="0"/>
      <w:lvlJc w:val="left"/>
      <w:rPr>
        <w:rFonts w:ascii="Helvetica" w:hAnsi="Helvetica" w:hint="default"/>
      </w:rPr>
    </w:lvl>
    <w:lvl w:ilvl="8">
      <w:numFmt w:val="decimal"/>
      <w:lvlText w:val="%9"/>
      <w:legacy w:legacy="1" w:legacySpace="0" w:legacyIndent="0"/>
      <w:lvlJc w:val="left"/>
      <w:rPr>
        <w:rFonts w:ascii="Helvetica" w:hAnsi="Helvetica" w:hint="default"/>
      </w:rPr>
    </w:lvl>
  </w:abstractNum>
  <w:abstractNum w:abstractNumId="12">
    <w:nsid w:val="4984178C"/>
    <w:multiLevelType w:val="hybridMultilevel"/>
    <w:tmpl w:val="1B4EC72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52833F01"/>
    <w:multiLevelType w:val="multilevel"/>
    <w:tmpl w:val="0A68B8C2"/>
    <w:lvl w:ilvl="0">
      <w:start w:val="1"/>
      <w:numFmt w:val="upperLetter"/>
      <w:pStyle w:val="SDAppendix"/>
      <w:lvlText w:val="APPENDIX %1:"/>
      <w:lvlJc w:val="left"/>
      <w:pPr>
        <w:tabs>
          <w:tab w:val="num" w:pos="1440"/>
        </w:tabs>
        <w:ind w:left="0" w:firstLine="0"/>
      </w:pPr>
      <w:rPr>
        <w:rFonts w:ascii="Times New Roman" w:hAnsi="Times New Roman" w:hint="default"/>
        <w:b/>
        <w:i w:val="0"/>
        <w:sz w:val="22"/>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2880"/>
        </w:tabs>
        <w:ind w:left="2160" w:firstLine="0"/>
      </w:pPr>
      <w:rPr>
        <w:rFonts w:ascii="Arial" w:hAnsi="Arial" w:hint="default"/>
        <w:b/>
        <w:i w:val="0"/>
        <w:sz w:val="22"/>
      </w:rPr>
    </w:lvl>
    <w:lvl w:ilvl="3">
      <w:start w:val="1"/>
      <w:numFmt w:val="none"/>
      <w:suff w:val="nothing"/>
      <w:lvlText w:val=""/>
      <w:lvlJc w:val="left"/>
      <w:pPr>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4">
    <w:nsid w:val="5B965B83"/>
    <w:multiLevelType w:val="hybridMultilevel"/>
    <w:tmpl w:val="F8742AA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5C516C10"/>
    <w:multiLevelType w:val="hybridMultilevel"/>
    <w:tmpl w:val="BCC668F6"/>
    <w:lvl w:ilvl="0" w:tplc="E110CB50">
      <w:start w:val="1"/>
      <w:numFmt w:val="bullet"/>
      <w:lvlText w:val="q"/>
      <w:lvlJc w:val="left"/>
      <w:pPr>
        <w:ind w:left="760" w:hanging="360"/>
      </w:pPr>
      <w:rPr>
        <w:rFonts w:ascii="Wingdings" w:hAnsi="Wingdings" w:hint="default"/>
      </w:rPr>
    </w:lvl>
    <w:lvl w:ilvl="1" w:tplc="04090003" w:tentative="1">
      <w:start w:val="1"/>
      <w:numFmt w:val="bullet"/>
      <w:lvlText w:val="o"/>
      <w:lvlJc w:val="left"/>
      <w:pPr>
        <w:ind w:left="1480" w:hanging="360"/>
      </w:pPr>
      <w:rPr>
        <w:rFonts w:ascii="Courier New" w:hAnsi="Courier New" w:cs="Courier New" w:hint="default"/>
      </w:rPr>
    </w:lvl>
    <w:lvl w:ilvl="2" w:tplc="04090005" w:tentative="1">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16">
    <w:nsid w:val="5D3455A9"/>
    <w:multiLevelType w:val="hybridMultilevel"/>
    <w:tmpl w:val="E354B746"/>
    <w:lvl w:ilvl="0" w:tplc="E110CB50">
      <w:start w:val="1"/>
      <w:numFmt w:val="bullet"/>
      <w:lvlText w:val="q"/>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B7A7D11"/>
    <w:multiLevelType w:val="hybridMultilevel"/>
    <w:tmpl w:val="50204984"/>
    <w:lvl w:ilvl="0" w:tplc="B0E4C3EE">
      <w:start w:val="1"/>
      <w:numFmt w:val="decimal"/>
      <w:lvlText w:val="%1-"/>
      <w:lvlJc w:val="left"/>
      <w:pPr>
        <w:ind w:left="72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B9F009B"/>
    <w:multiLevelType w:val="hybridMultilevel"/>
    <w:tmpl w:val="BA5E52C2"/>
    <w:lvl w:ilvl="0" w:tplc="04090001">
      <w:start w:val="1"/>
      <w:numFmt w:val="bullet"/>
      <w:lvlText w:val=""/>
      <w:lvlJc w:val="left"/>
      <w:pPr>
        <w:ind w:left="720" w:hanging="360"/>
      </w:pPr>
      <w:rPr>
        <w:rFonts w:ascii="Symbol" w:hAnsi="Symbol" w:hint="default"/>
      </w:rPr>
    </w:lvl>
    <w:lvl w:ilvl="1" w:tplc="E110CB50">
      <w:start w:val="1"/>
      <w:numFmt w:val="bullet"/>
      <w:lvlText w:val="q"/>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7664E11"/>
    <w:multiLevelType w:val="hybridMultilevel"/>
    <w:tmpl w:val="352E8B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E264EBC"/>
    <w:multiLevelType w:val="hybridMultilevel"/>
    <w:tmpl w:val="73E81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7"/>
  </w:num>
  <w:num w:numId="3">
    <w:abstractNumId w:val="13"/>
  </w:num>
  <w:num w:numId="4">
    <w:abstractNumId w:val="11"/>
  </w:num>
  <w:num w:numId="5">
    <w:abstractNumId w:val="8"/>
  </w:num>
  <w:num w:numId="6">
    <w:abstractNumId w:val="10"/>
  </w:num>
  <w:num w:numId="7">
    <w:abstractNumId w:val="4"/>
  </w:num>
  <w:num w:numId="8">
    <w:abstractNumId w:val="15"/>
  </w:num>
  <w:num w:numId="9">
    <w:abstractNumId w:val="2"/>
  </w:num>
  <w:num w:numId="10">
    <w:abstractNumId w:val="1"/>
  </w:num>
  <w:num w:numId="11">
    <w:abstractNumId w:val="18"/>
  </w:num>
  <w:num w:numId="12">
    <w:abstractNumId w:val="9"/>
  </w:num>
  <w:num w:numId="13">
    <w:abstractNumId w:val="16"/>
  </w:num>
  <w:num w:numId="14">
    <w:abstractNumId w:val="7"/>
  </w:num>
  <w:num w:numId="15">
    <w:abstractNumId w:val="7"/>
  </w:num>
  <w:num w:numId="16">
    <w:abstractNumId w:val="7"/>
  </w:num>
  <w:num w:numId="17">
    <w:abstractNumId w:val="7"/>
  </w:num>
  <w:num w:numId="18">
    <w:abstractNumId w:val="7"/>
  </w:num>
  <w:num w:numId="19">
    <w:abstractNumId w:val="7"/>
  </w:num>
  <w:num w:numId="20">
    <w:abstractNumId w:val="7"/>
  </w:num>
  <w:num w:numId="21">
    <w:abstractNumId w:val="19"/>
  </w:num>
  <w:num w:numId="22">
    <w:abstractNumId w:val="5"/>
  </w:num>
  <w:num w:numId="23">
    <w:abstractNumId w:val="3"/>
  </w:num>
  <w:num w:numId="24">
    <w:abstractNumId w:val="5"/>
    <w:lvlOverride w:ilvl="0">
      <w:startOverride w:val="1"/>
    </w:lvlOverride>
  </w:num>
  <w:num w:numId="2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num>
  <w:num w:numId="31">
    <w:abstractNumId w:val="12"/>
  </w:num>
  <w:num w:numId="32">
    <w:abstractNumId w:val="5"/>
    <w:lvlOverride w:ilvl="0">
      <w:startOverride w:val="1"/>
    </w:lvlOverride>
  </w:num>
  <w:num w:numId="33">
    <w:abstractNumId w:val="5"/>
    <w:lvlOverride w:ilvl="0">
      <w:startOverride w:val="1"/>
    </w:lvlOverride>
  </w:num>
  <w:num w:numId="34">
    <w:abstractNumId w:val="20"/>
  </w:num>
  <w:num w:numId="35">
    <w:abstractNumId w:val="6"/>
  </w:num>
  <w:num w:numId="36">
    <w:abstractNumId w:val="21"/>
  </w:num>
  <w:num w:numId="3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grammar="clean"/>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6F6D"/>
    <w:rsid w:val="00020A68"/>
    <w:rsid w:val="0003498D"/>
    <w:rsid w:val="000352BD"/>
    <w:rsid w:val="00035671"/>
    <w:rsid w:val="00035B2B"/>
    <w:rsid w:val="0004656E"/>
    <w:rsid w:val="00047A9C"/>
    <w:rsid w:val="00065EA9"/>
    <w:rsid w:val="000857C8"/>
    <w:rsid w:val="00085DBD"/>
    <w:rsid w:val="00091335"/>
    <w:rsid w:val="000A392D"/>
    <w:rsid w:val="000A4B84"/>
    <w:rsid w:val="000C155F"/>
    <w:rsid w:val="000D06C3"/>
    <w:rsid w:val="000D4B2A"/>
    <w:rsid w:val="000D6F58"/>
    <w:rsid w:val="000E09D9"/>
    <w:rsid w:val="000E46F3"/>
    <w:rsid w:val="00111669"/>
    <w:rsid w:val="00115E11"/>
    <w:rsid w:val="0011730D"/>
    <w:rsid w:val="001732A7"/>
    <w:rsid w:val="00190D99"/>
    <w:rsid w:val="001954C3"/>
    <w:rsid w:val="001A6DA2"/>
    <w:rsid w:val="001E1043"/>
    <w:rsid w:val="001F3256"/>
    <w:rsid w:val="0020329C"/>
    <w:rsid w:val="00225A0B"/>
    <w:rsid w:val="0024011B"/>
    <w:rsid w:val="00242B11"/>
    <w:rsid w:val="00243521"/>
    <w:rsid w:val="00257EA3"/>
    <w:rsid w:val="002670C1"/>
    <w:rsid w:val="002856AE"/>
    <w:rsid w:val="0029427A"/>
    <w:rsid w:val="002A7406"/>
    <w:rsid w:val="002B09CD"/>
    <w:rsid w:val="002E23F6"/>
    <w:rsid w:val="002E3C2B"/>
    <w:rsid w:val="002E6235"/>
    <w:rsid w:val="002F3EE6"/>
    <w:rsid w:val="0031017E"/>
    <w:rsid w:val="00324AFC"/>
    <w:rsid w:val="00327435"/>
    <w:rsid w:val="00330169"/>
    <w:rsid w:val="00334750"/>
    <w:rsid w:val="00340D16"/>
    <w:rsid w:val="00343BCA"/>
    <w:rsid w:val="00347969"/>
    <w:rsid w:val="00366F6D"/>
    <w:rsid w:val="00371CB9"/>
    <w:rsid w:val="003738F6"/>
    <w:rsid w:val="00385E44"/>
    <w:rsid w:val="00390FCE"/>
    <w:rsid w:val="003A2C18"/>
    <w:rsid w:val="003A79B5"/>
    <w:rsid w:val="003C7142"/>
    <w:rsid w:val="003D104A"/>
    <w:rsid w:val="003E7B19"/>
    <w:rsid w:val="003F62B9"/>
    <w:rsid w:val="004006EE"/>
    <w:rsid w:val="004126AA"/>
    <w:rsid w:val="00424DB0"/>
    <w:rsid w:val="00427C72"/>
    <w:rsid w:val="004338C9"/>
    <w:rsid w:val="00433E7E"/>
    <w:rsid w:val="0044049E"/>
    <w:rsid w:val="004438A1"/>
    <w:rsid w:val="00444CA5"/>
    <w:rsid w:val="00473F67"/>
    <w:rsid w:val="00483159"/>
    <w:rsid w:val="004904A0"/>
    <w:rsid w:val="00493370"/>
    <w:rsid w:val="00496D4E"/>
    <w:rsid w:val="004A1BEC"/>
    <w:rsid w:val="004A643D"/>
    <w:rsid w:val="004B2BB2"/>
    <w:rsid w:val="004B3F13"/>
    <w:rsid w:val="004B7DEF"/>
    <w:rsid w:val="004E2342"/>
    <w:rsid w:val="00502C30"/>
    <w:rsid w:val="00525179"/>
    <w:rsid w:val="0053186A"/>
    <w:rsid w:val="005326C8"/>
    <w:rsid w:val="00547051"/>
    <w:rsid w:val="00561106"/>
    <w:rsid w:val="00566DD6"/>
    <w:rsid w:val="00567BE9"/>
    <w:rsid w:val="00572F22"/>
    <w:rsid w:val="005765B7"/>
    <w:rsid w:val="005A0B97"/>
    <w:rsid w:val="005A38B2"/>
    <w:rsid w:val="005A6593"/>
    <w:rsid w:val="005A789B"/>
    <w:rsid w:val="005C1F27"/>
    <w:rsid w:val="005F78B7"/>
    <w:rsid w:val="00601C3F"/>
    <w:rsid w:val="00610983"/>
    <w:rsid w:val="00650C70"/>
    <w:rsid w:val="00652A17"/>
    <w:rsid w:val="006613DC"/>
    <w:rsid w:val="00661DBE"/>
    <w:rsid w:val="00664AD5"/>
    <w:rsid w:val="00681B3D"/>
    <w:rsid w:val="00684717"/>
    <w:rsid w:val="00685B7C"/>
    <w:rsid w:val="0069480A"/>
    <w:rsid w:val="006A3001"/>
    <w:rsid w:val="006A3429"/>
    <w:rsid w:val="006B298E"/>
    <w:rsid w:val="006B535D"/>
    <w:rsid w:val="006E7EFE"/>
    <w:rsid w:val="00701685"/>
    <w:rsid w:val="00725021"/>
    <w:rsid w:val="007250A8"/>
    <w:rsid w:val="00726D5B"/>
    <w:rsid w:val="00735887"/>
    <w:rsid w:val="00753286"/>
    <w:rsid w:val="00754399"/>
    <w:rsid w:val="007975A1"/>
    <w:rsid w:val="007B1FE6"/>
    <w:rsid w:val="007C206A"/>
    <w:rsid w:val="007C799C"/>
    <w:rsid w:val="007D07DF"/>
    <w:rsid w:val="007D3835"/>
    <w:rsid w:val="007D51F6"/>
    <w:rsid w:val="007E0731"/>
    <w:rsid w:val="007F240E"/>
    <w:rsid w:val="007F3F9A"/>
    <w:rsid w:val="00803847"/>
    <w:rsid w:val="00812ECD"/>
    <w:rsid w:val="00831B92"/>
    <w:rsid w:val="008350CC"/>
    <w:rsid w:val="00842D88"/>
    <w:rsid w:val="00853412"/>
    <w:rsid w:val="00860951"/>
    <w:rsid w:val="00861C1E"/>
    <w:rsid w:val="0088637F"/>
    <w:rsid w:val="00886E8A"/>
    <w:rsid w:val="008A163F"/>
    <w:rsid w:val="008A313D"/>
    <w:rsid w:val="008B59F0"/>
    <w:rsid w:val="008C4C30"/>
    <w:rsid w:val="008C6CD7"/>
    <w:rsid w:val="008D1432"/>
    <w:rsid w:val="008F177A"/>
    <w:rsid w:val="0091320D"/>
    <w:rsid w:val="009176ED"/>
    <w:rsid w:val="00920399"/>
    <w:rsid w:val="00953964"/>
    <w:rsid w:val="00955F6C"/>
    <w:rsid w:val="00956EBF"/>
    <w:rsid w:val="009618F4"/>
    <w:rsid w:val="00966563"/>
    <w:rsid w:val="00974BC4"/>
    <w:rsid w:val="009B0636"/>
    <w:rsid w:val="009B5941"/>
    <w:rsid w:val="009E6391"/>
    <w:rsid w:val="009F49CC"/>
    <w:rsid w:val="009F693A"/>
    <w:rsid w:val="00A268E0"/>
    <w:rsid w:val="00A337F3"/>
    <w:rsid w:val="00A375DE"/>
    <w:rsid w:val="00A55EEB"/>
    <w:rsid w:val="00A65150"/>
    <w:rsid w:val="00A771F6"/>
    <w:rsid w:val="00A81AF4"/>
    <w:rsid w:val="00A850B1"/>
    <w:rsid w:val="00AA4E24"/>
    <w:rsid w:val="00AA64D4"/>
    <w:rsid w:val="00AA7672"/>
    <w:rsid w:val="00AC3B7F"/>
    <w:rsid w:val="00AC4110"/>
    <w:rsid w:val="00AC722B"/>
    <w:rsid w:val="00AD6B10"/>
    <w:rsid w:val="00AD7218"/>
    <w:rsid w:val="00AF102B"/>
    <w:rsid w:val="00AF3E93"/>
    <w:rsid w:val="00B05FB6"/>
    <w:rsid w:val="00B1186E"/>
    <w:rsid w:val="00B14385"/>
    <w:rsid w:val="00B161E8"/>
    <w:rsid w:val="00B244B2"/>
    <w:rsid w:val="00B316C4"/>
    <w:rsid w:val="00B45588"/>
    <w:rsid w:val="00B46808"/>
    <w:rsid w:val="00B60227"/>
    <w:rsid w:val="00B93473"/>
    <w:rsid w:val="00B942F7"/>
    <w:rsid w:val="00BA0687"/>
    <w:rsid w:val="00BB02E5"/>
    <w:rsid w:val="00BB2808"/>
    <w:rsid w:val="00BD053A"/>
    <w:rsid w:val="00BE6972"/>
    <w:rsid w:val="00BF31D5"/>
    <w:rsid w:val="00BF621E"/>
    <w:rsid w:val="00C205CC"/>
    <w:rsid w:val="00C41937"/>
    <w:rsid w:val="00C4590B"/>
    <w:rsid w:val="00C91DAD"/>
    <w:rsid w:val="00CB1678"/>
    <w:rsid w:val="00CC171E"/>
    <w:rsid w:val="00D00B2F"/>
    <w:rsid w:val="00D07D1D"/>
    <w:rsid w:val="00D2051E"/>
    <w:rsid w:val="00D37967"/>
    <w:rsid w:val="00D46079"/>
    <w:rsid w:val="00D47905"/>
    <w:rsid w:val="00D57375"/>
    <w:rsid w:val="00D70D0F"/>
    <w:rsid w:val="00D76EBA"/>
    <w:rsid w:val="00D7704E"/>
    <w:rsid w:val="00DA275E"/>
    <w:rsid w:val="00DC1819"/>
    <w:rsid w:val="00DC5F3E"/>
    <w:rsid w:val="00DD13DA"/>
    <w:rsid w:val="00DD1F7D"/>
    <w:rsid w:val="00DE6353"/>
    <w:rsid w:val="00DF3851"/>
    <w:rsid w:val="00DF7D13"/>
    <w:rsid w:val="00E047AD"/>
    <w:rsid w:val="00E23AE6"/>
    <w:rsid w:val="00E32E54"/>
    <w:rsid w:val="00E337B5"/>
    <w:rsid w:val="00E462BB"/>
    <w:rsid w:val="00E55EBD"/>
    <w:rsid w:val="00E61DB8"/>
    <w:rsid w:val="00E7019C"/>
    <w:rsid w:val="00E72B5D"/>
    <w:rsid w:val="00E748A1"/>
    <w:rsid w:val="00E90E17"/>
    <w:rsid w:val="00E97538"/>
    <w:rsid w:val="00EA1E30"/>
    <w:rsid w:val="00EA2A13"/>
    <w:rsid w:val="00EB12D1"/>
    <w:rsid w:val="00EB52FD"/>
    <w:rsid w:val="00ED158A"/>
    <w:rsid w:val="00ED44CA"/>
    <w:rsid w:val="00EE4314"/>
    <w:rsid w:val="00EE4B21"/>
    <w:rsid w:val="00F05441"/>
    <w:rsid w:val="00F06A10"/>
    <w:rsid w:val="00F1222C"/>
    <w:rsid w:val="00F26A5B"/>
    <w:rsid w:val="00F27025"/>
    <w:rsid w:val="00F6624B"/>
    <w:rsid w:val="00F665CE"/>
    <w:rsid w:val="00F76A8A"/>
    <w:rsid w:val="00F809DC"/>
    <w:rsid w:val="00F81527"/>
    <w:rsid w:val="00F82EDD"/>
    <w:rsid w:val="00F8371F"/>
    <w:rsid w:val="00F96D7A"/>
    <w:rsid w:val="00FA0B35"/>
    <w:rsid w:val="00FE078F"/>
    <w:rsid w:val="00FE2C42"/>
    <w:rsid w:val="00FE6345"/>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9B605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SD Normal"/>
    <w:qFormat/>
    <w:rsid w:val="005A0B97"/>
    <w:pPr>
      <w:widowControl w:val="0"/>
      <w:overflowPunct w:val="0"/>
      <w:autoSpaceDE w:val="0"/>
      <w:autoSpaceDN w:val="0"/>
      <w:adjustRightInd w:val="0"/>
      <w:spacing w:after="240"/>
      <w:jc w:val="both"/>
      <w:textAlignment w:val="baseline"/>
    </w:pPr>
    <w:rPr>
      <w:sz w:val="22"/>
    </w:rPr>
  </w:style>
  <w:style w:type="paragraph" w:styleId="Heading1">
    <w:name w:val="heading 1"/>
    <w:aliases w:val="SD H1"/>
    <w:basedOn w:val="Normal"/>
    <w:next w:val="Normal"/>
    <w:link w:val="Heading1Char"/>
    <w:uiPriority w:val="9"/>
    <w:qFormat/>
    <w:rsid w:val="005A0B97"/>
    <w:pPr>
      <w:keepNext/>
      <w:numPr>
        <w:numId w:val="2"/>
      </w:numPr>
      <w:tabs>
        <w:tab w:val="clear" w:pos="2250"/>
      </w:tabs>
      <w:ind w:left="720" w:hanging="720"/>
      <w:outlineLvl w:val="0"/>
    </w:pPr>
    <w:rPr>
      <w:rFonts w:cs="Arial"/>
      <w:b/>
      <w:bCs/>
      <w:caps/>
      <w:kern w:val="32"/>
      <w:szCs w:val="32"/>
    </w:rPr>
  </w:style>
  <w:style w:type="paragraph" w:styleId="Heading2">
    <w:name w:val="heading 2"/>
    <w:aliases w:val="SD H2"/>
    <w:basedOn w:val="Normal"/>
    <w:next w:val="Normal"/>
    <w:link w:val="Heading2Char"/>
    <w:qFormat/>
    <w:rsid w:val="005A0B97"/>
    <w:pPr>
      <w:keepNext/>
      <w:numPr>
        <w:ilvl w:val="1"/>
        <w:numId w:val="2"/>
      </w:numPr>
      <w:jc w:val="left"/>
      <w:outlineLvl w:val="1"/>
    </w:pPr>
    <w:rPr>
      <w:b/>
    </w:rPr>
  </w:style>
  <w:style w:type="paragraph" w:styleId="Heading3">
    <w:name w:val="heading 3"/>
    <w:aliases w:val="SD H3"/>
    <w:basedOn w:val="Normal"/>
    <w:next w:val="Normal"/>
    <w:qFormat/>
    <w:rsid w:val="005A0B97"/>
    <w:pPr>
      <w:keepNext/>
      <w:numPr>
        <w:ilvl w:val="2"/>
        <w:numId w:val="2"/>
      </w:numPr>
      <w:tabs>
        <w:tab w:val="clear" w:pos="720"/>
      </w:tabs>
      <w:spacing w:before="240"/>
      <w:ind w:left="720" w:hanging="720"/>
      <w:outlineLvl w:val="2"/>
    </w:pPr>
    <w:rPr>
      <w:rFonts w:cs="Arial"/>
      <w:b/>
      <w:bCs/>
      <w:szCs w:val="26"/>
    </w:rPr>
  </w:style>
  <w:style w:type="paragraph" w:styleId="Heading4">
    <w:name w:val="heading 4"/>
    <w:basedOn w:val="Normal"/>
    <w:next w:val="Normal"/>
    <w:qFormat/>
    <w:rsid w:val="005A0B97"/>
    <w:pPr>
      <w:keepNext/>
      <w:numPr>
        <w:ilvl w:val="3"/>
        <w:numId w:val="2"/>
      </w:numPr>
      <w:spacing w:before="240" w:after="60"/>
      <w:outlineLvl w:val="3"/>
    </w:pPr>
    <w:rPr>
      <w:b/>
      <w:bCs/>
      <w:sz w:val="28"/>
      <w:szCs w:val="28"/>
    </w:rPr>
  </w:style>
  <w:style w:type="paragraph" w:styleId="Heading5">
    <w:name w:val="heading 5"/>
    <w:basedOn w:val="Normal"/>
    <w:next w:val="Normal"/>
    <w:qFormat/>
    <w:rsid w:val="005A0B97"/>
    <w:pPr>
      <w:numPr>
        <w:ilvl w:val="4"/>
        <w:numId w:val="2"/>
      </w:numPr>
      <w:spacing w:before="240" w:after="60"/>
      <w:outlineLvl w:val="4"/>
    </w:pPr>
    <w:rPr>
      <w:b/>
      <w:bCs/>
      <w:i/>
      <w:iCs/>
      <w:sz w:val="26"/>
      <w:szCs w:val="26"/>
    </w:rPr>
  </w:style>
  <w:style w:type="paragraph" w:styleId="Heading6">
    <w:name w:val="heading 6"/>
    <w:basedOn w:val="Normal"/>
    <w:next w:val="Normal"/>
    <w:qFormat/>
    <w:rsid w:val="005A0B97"/>
    <w:pPr>
      <w:numPr>
        <w:ilvl w:val="5"/>
        <w:numId w:val="2"/>
      </w:numPr>
      <w:spacing w:before="240" w:after="60"/>
      <w:outlineLvl w:val="5"/>
    </w:pPr>
    <w:rPr>
      <w:b/>
      <w:bCs/>
      <w:szCs w:val="22"/>
    </w:rPr>
  </w:style>
  <w:style w:type="paragraph" w:styleId="Heading7">
    <w:name w:val="heading 7"/>
    <w:basedOn w:val="Normal"/>
    <w:next w:val="Normal"/>
    <w:qFormat/>
    <w:rsid w:val="005A0B97"/>
    <w:pPr>
      <w:numPr>
        <w:ilvl w:val="6"/>
        <w:numId w:val="2"/>
      </w:numPr>
      <w:spacing w:before="240" w:after="60"/>
      <w:outlineLvl w:val="6"/>
    </w:pPr>
    <w:rPr>
      <w:sz w:val="24"/>
      <w:szCs w:val="24"/>
    </w:rPr>
  </w:style>
  <w:style w:type="paragraph" w:styleId="Heading8">
    <w:name w:val="heading 8"/>
    <w:basedOn w:val="Normal"/>
    <w:next w:val="Normal"/>
    <w:qFormat/>
    <w:rsid w:val="005A0B97"/>
    <w:pPr>
      <w:numPr>
        <w:ilvl w:val="7"/>
        <w:numId w:val="2"/>
      </w:numPr>
      <w:spacing w:before="240" w:after="60"/>
      <w:outlineLvl w:val="7"/>
    </w:pPr>
    <w:rPr>
      <w:i/>
      <w:iCs/>
      <w:sz w:val="24"/>
      <w:szCs w:val="24"/>
    </w:rPr>
  </w:style>
  <w:style w:type="paragraph" w:styleId="Heading9">
    <w:name w:val="heading 9"/>
    <w:basedOn w:val="Normal"/>
    <w:next w:val="Normal"/>
    <w:qFormat/>
    <w:rsid w:val="005A0B97"/>
    <w:pPr>
      <w:numPr>
        <w:ilvl w:val="8"/>
        <w:numId w:val="2"/>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5A0B97"/>
    <w:pPr>
      <w:spacing w:before="120" w:after="120"/>
    </w:pPr>
    <w:rPr>
      <w:b/>
      <w:bCs/>
      <w:sz w:val="20"/>
    </w:rPr>
  </w:style>
  <w:style w:type="paragraph" w:styleId="Header">
    <w:name w:val="header"/>
    <w:aliases w:val="SD Header"/>
    <w:basedOn w:val="Normal"/>
    <w:link w:val="HeaderChar"/>
    <w:uiPriority w:val="99"/>
    <w:rsid w:val="005A0B97"/>
    <w:pPr>
      <w:tabs>
        <w:tab w:val="right" w:pos="8640"/>
        <w:tab w:val="right" w:pos="9360"/>
      </w:tabs>
    </w:pPr>
    <w:rPr>
      <w:sz w:val="18"/>
    </w:rPr>
  </w:style>
  <w:style w:type="paragraph" w:customStyle="1" w:styleId="SDAppendix">
    <w:name w:val="SD Appendix"/>
    <w:basedOn w:val="Normal"/>
    <w:rsid w:val="005A0B97"/>
    <w:pPr>
      <w:numPr>
        <w:numId w:val="3"/>
      </w:numPr>
      <w:tabs>
        <w:tab w:val="clear" w:pos="1440"/>
        <w:tab w:val="left" w:pos="2160"/>
      </w:tabs>
    </w:pPr>
    <w:rPr>
      <w:b/>
      <w:caps/>
    </w:rPr>
  </w:style>
  <w:style w:type="paragraph" w:customStyle="1" w:styleId="SDTOC">
    <w:name w:val="SD TOC"/>
    <w:basedOn w:val="Normal"/>
    <w:rsid w:val="005A0B97"/>
    <w:pPr>
      <w:tabs>
        <w:tab w:val="left" w:pos="720"/>
        <w:tab w:val="right" w:leader="dot" w:pos="9360"/>
      </w:tabs>
      <w:spacing w:after="0"/>
    </w:pPr>
    <w:rPr>
      <w:b/>
      <w:caps/>
    </w:rPr>
  </w:style>
  <w:style w:type="paragraph" w:styleId="Footer">
    <w:name w:val="footer"/>
    <w:aliases w:val="SD Footer"/>
    <w:basedOn w:val="Normal"/>
    <w:semiHidden/>
    <w:rsid w:val="005A0B97"/>
    <w:pPr>
      <w:tabs>
        <w:tab w:val="right" w:pos="8640"/>
        <w:tab w:val="right" w:pos="9360"/>
      </w:tabs>
    </w:pPr>
    <w:rPr>
      <w:sz w:val="18"/>
    </w:rPr>
  </w:style>
  <w:style w:type="character" w:styleId="PageNumber">
    <w:name w:val="page number"/>
    <w:basedOn w:val="DefaultParagraphFont"/>
    <w:semiHidden/>
    <w:rsid w:val="005A0B97"/>
  </w:style>
  <w:style w:type="paragraph" w:styleId="BlockText">
    <w:name w:val="Block Text"/>
    <w:basedOn w:val="Normal"/>
    <w:semiHidden/>
    <w:rsid w:val="005A0B97"/>
    <w:pPr>
      <w:spacing w:before="120" w:after="120"/>
      <w:ind w:left="187" w:right="187"/>
    </w:pPr>
  </w:style>
  <w:style w:type="paragraph" w:customStyle="1" w:styleId="SDTable">
    <w:name w:val="SD Table"/>
    <w:basedOn w:val="Caption"/>
    <w:rsid w:val="005A0B97"/>
    <w:rPr>
      <w:rFonts w:ascii="Times" w:hAnsi="Times"/>
      <w:b w:val="0"/>
      <w:sz w:val="22"/>
    </w:rPr>
  </w:style>
  <w:style w:type="paragraph" w:customStyle="1" w:styleId="isipreference">
    <w:name w:val="isip_reference"/>
    <w:basedOn w:val="Normal"/>
    <w:rsid w:val="005A0B97"/>
    <w:pPr>
      <w:widowControl/>
      <w:tabs>
        <w:tab w:val="left" w:pos="576"/>
      </w:tabs>
      <w:spacing w:before="280" w:after="280"/>
      <w:ind w:left="576" w:hanging="576"/>
    </w:pPr>
    <w:rPr>
      <w:rFonts w:ascii="Times" w:hAnsi="Times"/>
      <w:noProof/>
      <w:color w:val="000000"/>
      <w:sz w:val="24"/>
    </w:rPr>
  </w:style>
  <w:style w:type="paragraph" w:customStyle="1" w:styleId="SDReference">
    <w:name w:val="SD Reference"/>
    <w:basedOn w:val="Normal"/>
    <w:rsid w:val="00EE4314"/>
    <w:pPr>
      <w:ind w:left="360" w:hanging="360"/>
    </w:pPr>
    <w:rPr>
      <w:color w:val="000000"/>
    </w:rPr>
  </w:style>
  <w:style w:type="character" w:styleId="Hyperlink">
    <w:name w:val="Hyperlink"/>
    <w:basedOn w:val="DefaultParagraphFont"/>
    <w:uiPriority w:val="99"/>
    <w:rsid w:val="005A0B97"/>
    <w:rPr>
      <w:color w:val="0000FF"/>
      <w:u w:val="single"/>
    </w:rPr>
  </w:style>
  <w:style w:type="paragraph" w:customStyle="1" w:styleId="SDFigure">
    <w:name w:val="SD Figure"/>
    <w:basedOn w:val="Caption"/>
    <w:rsid w:val="005A0B97"/>
    <w:pPr>
      <w:spacing w:after="0"/>
    </w:pPr>
    <w:rPr>
      <w:b w:val="0"/>
      <w:sz w:val="18"/>
    </w:rPr>
  </w:style>
  <w:style w:type="paragraph" w:customStyle="1" w:styleId="SDEquation">
    <w:name w:val="SD Equation"/>
    <w:basedOn w:val="Normal"/>
    <w:rsid w:val="005A0B97"/>
    <w:pPr>
      <w:tabs>
        <w:tab w:val="right" w:pos="8640"/>
      </w:tabs>
      <w:spacing w:before="120" w:after="120"/>
      <w:ind w:left="360"/>
      <w:jc w:val="left"/>
    </w:pPr>
  </w:style>
  <w:style w:type="table" w:styleId="TableGrid">
    <w:name w:val="Table Grid"/>
    <w:basedOn w:val="TableNormal"/>
    <w:uiPriority w:val="59"/>
    <w:rsid w:val="00812EC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701685"/>
    <w:pPr>
      <w:widowControl/>
      <w:overflowPunct/>
      <w:autoSpaceDE/>
      <w:autoSpaceDN/>
      <w:adjustRightInd/>
      <w:spacing w:before="120" w:after="120"/>
      <w:ind w:left="720" w:right="144"/>
      <w:contextualSpacing/>
      <w:textAlignment w:val="auto"/>
    </w:pPr>
    <w:rPr>
      <w:sz w:val="18"/>
    </w:rPr>
  </w:style>
  <w:style w:type="paragraph" w:styleId="NormalWeb">
    <w:name w:val="Normal (Web)"/>
    <w:basedOn w:val="Normal"/>
    <w:uiPriority w:val="99"/>
    <w:rsid w:val="004006EE"/>
    <w:pPr>
      <w:widowControl/>
      <w:overflowPunct/>
      <w:autoSpaceDE/>
      <w:autoSpaceDN/>
      <w:adjustRightInd/>
      <w:spacing w:after="0"/>
      <w:jc w:val="left"/>
      <w:textAlignment w:val="auto"/>
    </w:pPr>
    <w:rPr>
      <w:sz w:val="24"/>
      <w:szCs w:val="24"/>
    </w:rPr>
  </w:style>
  <w:style w:type="table" w:customStyle="1" w:styleId="LightShading-Accent12">
    <w:name w:val="Light Shading - Accent 12"/>
    <w:basedOn w:val="TableNormal"/>
    <w:uiPriority w:val="60"/>
    <w:rsid w:val="004006EE"/>
    <w:rPr>
      <w:rFonts w:asciiTheme="minorHAnsi" w:eastAsiaTheme="minorHAnsi" w:hAnsiTheme="minorHAnsi"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alloonText">
    <w:name w:val="Balloon Text"/>
    <w:basedOn w:val="Normal"/>
    <w:link w:val="BalloonTextChar"/>
    <w:uiPriority w:val="99"/>
    <w:semiHidden/>
    <w:unhideWhenUsed/>
    <w:rsid w:val="0091320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320D"/>
    <w:rPr>
      <w:rFonts w:ascii="Tahoma" w:hAnsi="Tahoma" w:cs="Tahoma"/>
      <w:sz w:val="16"/>
      <w:szCs w:val="16"/>
    </w:rPr>
  </w:style>
  <w:style w:type="character" w:customStyle="1" w:styleId="Heading2Char">
    <w:name w:val="Heading 2 Char"/>
    <w:aliases w:val="SD H2 Char"/>
    <w:basedOn w:val="DefaultParagraphFont"/>
    <w:link w:val="Heading2"/>
    <w:uiPriority w:val="9"/>
    <w:rsid w:val="0003498D"/>
    <w:rPr>
      <w:b/>
      <w:sz w:val="22"/>
    </w:rPr>
  </w:style>
  <w:style w:type="paragraph" w:customStyle="1" w:styleId="Style1">
    <w:name w:val="Style1"/>
    <w:basedOn w:val="Heading1"/>
    <w:autoRedefine/>
    <w:rsid w:val="0003498D"/>
    <w:pPr>
      <w:numPr>
        <w:numId w:val="21"/>
      </w:numPr>
      <w:suppressAutoHyphens/>
      <w:overflowPunct/>
      <w:autoSpaceDE/>
      <w:autoSpaceDN/>
      <w:adjustRightInd/>
      <w:spacing w:before="240" w:after="60"/>
      <w:jc w:val="left"/>
      <w:textAlignment w:val="auto"/>
    </w:pPr>
    <w:rPr>
      <w:rFonts w:asciiTheme="majorBidi" w:eastAsiaTheme="majorEastAsia" w:hAnsiTheme="majorBidi" w:cs="Mangal"/>
      <w:caps w:val="0"/>
      <w:sz w:val="32"/>
      <w:szCs w:val="29"/>
      <w:lang w:eastAsia="hi-IN" w:bidi="hi-IN"/>
    </w:rPr>
  </w:style>
  <w:style w:type="paragraph" w:customStyle="1" w:styleId="list1">
    <w:name w:val="list1"/>
    <w:basedOn w:val="List"/>
    <w:qFormat/>
    <w:rsid w:val="00FE6345"/>
    <w:pPr>
      <w:widowControl/>
      <w:numPr>
        <w:numId w:val="23"/>
      </w:numPr>
      <w:tabs>
        <w:tab w:val="num" w:pos="1440"/>
      </w:tabs>
      <w:overflowPunct/>
      <w:autoSpaceDE/>
      <w:autoSpaceDN/>
      <w:adjustRightInd/>
      <w:spacing w:before="120" w:line="276" w:lineRule="auto"/>
      <w:ind w:left="0" w:firstLine="0"/>
      <w:jc w:val="left"/>
      <w:textAlignment w:val="auto"/>
    </w:pPr>
    <w:rPr>
      <w:rFonts w:asciiTheme="majorBidi" w:eastAsiaTheme="minorHAnsi" w:hAnsiTheme="majorBidi" w:cstheme="minorBidi"/>
      <w:szCs w:val="22"/>
    </w:rPr>
  </w:style>
  <w:style w:type="paragraph" w:styleId="List">
    <w:name w:val="List"/>
    <w:basedOn w:val="Normal"/>
    <w:uiPriority w:val="99"/>
    <w:semiHidden/>
    <w:unhideWhenUsed/>
    <w:rsid w:val="00FE6345"/>
    <w:pPr>
      <w:ind w:left="360" w:hanging="360"/>
      <w:contextualSpacing/>
    </w:pPr>
  </w:style>
  <w:style w:type="paragraph" w:customStyle="1" w:styleId="MTDisplayEquation">
    <w:name w:val="MTDisplayEquation"/>
    <w:basedOn w:val="Normal"/>
    <w:link w:val="MTDisplayEquationChar"/>
    <w:rsid w:val="007D51F6"/>
    <w:pPr>
      <w:tabs>
        <w:tab w:val="center" w:pos="4680"/>
        <w:tab w:val="right" w:pos="9360"/>
      </w:tabs>
    </w:pPr>
  </w:style>
  <w:style w:type="character" w:customStyle="1" w:styleId="MTDisplayEquationChar">
    <w:name w:val="MTDisplayEquation Char"/>
    <w:basedOn w:val="DefaultParagraphFont"/>
    <w:link w:val="MTDisplayEquation"/>
    <w:rsid w:val="007D51F6"/>
    <w:rPr>
      <w:sz w:val="22"/>
    </w:rPr>
  </w:style>
  <w:style w:type="paragraph" w:styleId="TOCHeading">
    <w:name w:val="TOC Heading"/>
    <w:basedOn w:val="Heading1"/>
    <w:next w:val="Normal"/>
    <w:uiPriority w:val="39"/>
    <w:semiHidden/>
    <w:unhideWhenUsed/>
    <w:qFormat/>
    <w:rsid w:val="0053186A"/>
    <w:pPr>
      <w:keepLines/>
      <w:widowControl/>
      <w:numPr>
        <w:numId w:val="0"/>
      </w:numPr>
      <w:overflowPunct/>
      <w:autoSpaceDE/>
      <w:autoSpaceDN/>
      <w:adjustRightInd/>
      <w:spacing w:before="480" w:after="0" w:line="276" w:lineRule="auto"/>
      <w:jc w:val="left"/>
      <w:textAlignment w:val="auto"/>
      <w:outlineLvl w:val="9"/>
    </w:pPr>
    <w:rPr>
      <w:rFonts w:asciiTheme="majorHAnsi" w:eastAsiaTheme="majorEastAsia" w:hAnsiTheme="majorHAnsi" w:cstheme="majorBidi"/>
      <w:caps w:val="0"/>
      <w:color w:val="365F91" w:themeColor="accent1" w:themeShade="BF"/>
      <w:kern w:val="0"/>
      <w:sz w:val="28"/>
      <w:szCs w:val="28"/>
      <w:lang w:eastAsia="ja-JP"/>
    </w:rPr>
  </w:style>
  <w:style w:type="paragraph" w:styleId="TOC1">
    <w:name w:val="toc 1"/>
    <w:basedOn w:val="Normal"/>
    <w:next w:val="Normal"/>
    <w:autoRedefine/>
    <w:uiPriority w:val="39"/>
    <w:unhideWhenUsed/>
    <w:qFormat/>
    <w:rsid w:val="0053186A"/>
    <w:pPr>
      <w:spacing w:after="100"/>
    </w:pPr>
  </w:style>
  <w:style w:type="paragraph" w:styleId="TOC2">
    <w:name w:val="toc 2"/>
    <w:basedOn w:val="Normal"/>
    <w:next w:val="Normal"/>
    <w:autoRedefine/>
    <w:uiPriority w:val="39"/>
    <w:unhideWhenUsed/>
    <w:qFormat/>
    <w:rsid w:val="0053186A"/>
    <w:pPr>
      <w:spacing w:after="100"/>
      <w:ind w:left="220"/>
    </w:pPr>
  </w:style>
  <w:style w:type="paragraph" w:styleId="TOC3">
    <w:name w:val="toc 3"/>
    <w:basedOn w:val="Normal"/>
    <w:next w:val="Normal"/>
    <w:autoRedefine/>
    <w:uiPriority w:val="39"/>
    <w:unhideWhenUsed/>
    <w:qFormat/>
    <w:rsid w:val="0053186A"/>
    <w:pPr>
      <w:widowControl/>
      <w:overflowPunct/>
      <w:autoSpaceDE/>
      <w:autoSpaceDN/>
      <w:adjustRightInd/>
      <w:spacing w:after="100" w:line="276" w:lineRule="auto"/>
      <w:ind w:left="440"/>
      <w:jc w:val="left"/>
      <w:textAlignment w:val="auto"/>
    </w:pPr>
    <w:rPr>
      <w:rFonts w:asciiTheme="minorHAnsi" w:eastAsiaTheme="minorEastAsia" w:hAnsiTheme="minorHAnsi" w:cstheme="minorBidi"/>
      <w:szCs w:val="22"/>
      <w:lang w:eastAsia="ja-JP"/>
    </w:rPr>
  </w:style>
  <w:style w:type="character" w:customStyle="1" w:styleId="MTEquationSection">
    <w:name w:val="MTEquationSection"/>
    <w:basedOn w:val="DefaultParagraphFont"/>
    <w:rsid w:val="00BD053A"/>
    <w:rPr>
      <w:vanish/>
      <w:color w:val="FF0000"/>
    </w:rPr>
  </w:style>
  <w:style w:type="character" w:customStyle="1" w:styleId="Heading1Char">
    <w:name w:val="Heading 1 Char"/>
    <w:aliases w:val="SD H1 Char"/>
    <w:basedOn w:val="DefaultParagraphFont"/>
    <w:link w:val="Heading1"/>
    <w:uiPriority w:val="9"/>
    <w:rsid w:val="00561106"/>
    <w:rPr>
      <w:rFonts w:cs="Arial"/>
      <w:b/>
      <w:bCs/>
      <w:caps/>
      <w:kern w:val="32"/>
      <w:sz w:val="22"/>
      <w:szCs w:val="32"/>
    </w:rPr>
  </w:style>
  <w:style w:type="paragraph" w:styleId="Bibliography">
    <w:name w:val="Bibliography"/>
    <w:basedOn w:val="Normal"/>
    <w:next w:val="Normal"/>
    <w:uiPriority w:val="37"/>
    <w:unhideWhenUsed/>
    <w:rsid w:val="00561106"/>
  </w:style>
  <w:style w:type="character" w:customStyle="1" w:styleId="HeaderChar">
    <w:name w:val="Header Char"/>
    <w:aliases w:val="SD Header Char"/>
    <w:basedOn w:val="DefaultParagraphFont"/>
    <w:link w:val="Header"/>
    <w:uiPriority w:val="99"/>
    <w:rsid w:val="007B1FE6"/>
    <w:rPr>
      <w:sz w:val="18"/>
    </w:rPr>
  </w:style>
  <w:style w:type="character" w:styleId="PlaceholderText">
    <w:name w:val="Placeholder Text"/>
    <w:basedOn w:val="DefaultParagraphFont"/>
    <w:uiPriority w:val="99"/>
    <w:semiHidden/>
    <w:rsid w:val="0020329C"/>
    <w:rPr>
      <w:color w:val="808080"/>
    </w:rPr>
  </w:style>
  <w:style w:type="paragraph" w:styleId="Quote">
    <w:name w:val="Quote"/>
    <w:basedOn w:val="Normal"/>
    <w:next w:val="Normal"/>
    <w:link w:val="QuoteChar"/>
    <w:uiPriority w:val="29"/>
    <w:qFormat/>
    <w:rsid w:val="00650C70"/>
    <w:rPr>
      <w:i/>
      <w:iCs/>
      <w:color w:val="000000" w:themeColor="text1"/>
    </w:rPr>
  </w:style>
  <w:style w:type="character" w:customStyle="1" w:styleId="QuoteChar">
    <w:name w:val="Quote Char"/>
    <w:basedOn w:val="DefaultParagraphFont"/>
    <w:link w:val="Quote"/>
    <w:uiPriority w:val="29"/>
    <w:rsid w:val="00650C70"/>
    <w:rPr>
      <w:i/>
      <w:iCs/>
      <w:color w:val="000000" w:themeColor="text1"/>
      <w:sz w:val="22"/>
    </w:rPr>
  </w:style>
  <w:style w:type="paragraph" w:customStyle="1" w:styleId="Lists">
    <w:name w:val="Lists"/>
    <w:basedOn w:val="ListParagraph"/>
    <w:link w:val="ListsChar"/>
    <w:qFormat/>
    <w:rsid w:val="00650C70"/>
    <w:pPr>
      <w:numPr>
        <w:numId w:val="22"/>
      </w:numPr>
      <w:spacing w:after="480" w:line="276" w:lineRule="auto"/>
      <w:mirrorIndents/>
      <w:jc w:val="left"/>
    </w:pPr>
  </w:style>
  <w:style w:type="character" w:customStyle="1" w:styleId="ListParagraphChar">
    <w:name w:val="List Paragraph Char"/>
    <w:basedOn w:val="DefaultParagraphFont"/>
    <w:link w:val="ListParagraph"/>
    <w:uiPriority w:val="34"/>
    <w:rsid w:val="00701685"/>
    <w:rPr>
      <w:sz w:val="18"/>
    </w:rPr>
  </w:style>
  <w:style w:type="character" w:customStyle="1" w:styleId="ListsChar">
    <w:name w:val="Lists Char"/>
    <w:basedOn w:val="ListParagraphChar"/>
    <w:link w:val="Lists"/>
    <w:rsid w:val="00650C70"/>
    <w:rPr>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SD Normal"/>
    <w:qFormat/>
    <w:rsid w:val="005A0B97"/>
    <w:pPr>
      <w:widowControl w:val="0"/>
      <w:overflowPunct w:val="0"/>
      <w:autoSpaceDE w:val="0"/>
      <w:autoSpaceDN w:val="0"/>
      <w:adjustRightInd w:val="0"/>
      <w:spacing w:after="240"/>
      <w:jc w:val="both"/>
      <w:textAlignment w:val="baseline"/>
    </w:pPr>
    <w:rPr>
      <w:sz w:val="22"/>
    </w:rPr>
  </w:style>
  <w:style w:type="paragraph" w:styleId="Heading1">
    <w:name w:val="heading 1"/>
    <w:aliases w:val="SD H1"/>
    <w:basedOn w:val="Normal"/>
    <w:next w:val="Normal"/>
    <w:link w:val="Heading1Char"/>
    <w:uiPriority w:val="9"/>
    <w:qFormat/>
    <w:rsid w:val="005A0B97"/>
    <w:pPr>
      <w:keepNext/>
      <w:numPr>
        <w:numId w:val="2"/>
      </w:numPr>
      <w:tabs>
        <w:tab w:val="clear" w:pos="2250"/>
      </w:tabs>
      <w:ind w:left="720" w:hanging="720"/>
      <w:outlineLvl w:val="0"/>
    </w:pPr>
    <w:rPr>
      <w:rFonts w:cs="Arial"/>
      <w:b/>
      <w:bCs/>
      <w:caps/>
      <w:kern w:val="32"/>
      <w:szCs w:val="32"/>
    </w:rPr>
  </w:style>
  <w:style w:type="paragraph" w:styleId="Heading2">
    <w:name w:val="heading 2"/>
    <w:aliases w:val="SD H2"/>
    <w:basedOn w:val="Normal"/>
    <w:next w:val="Normal"/>
    <w:link w:val="Heading2Char"/>
    <w:qFormat/>
    <w:rsid w:val="005A0B97"/>
    <w:pPr>
      <w:keepNext/>
      <w:numPr>
        <w:ilvl w:val="1"/>
        <w:numId w:val="2"/>
      </w:numPr>
      <w:jc w:val="left"/>
      <w:outlineLvl w:val="1"/>
    </w:pPr>
    <w:rPr>
      <w:b/>
    </w:rPr>
  </w:style>
  <w:style w:type="paragraph" w:styleId="Heading3">
    <w:name w:val="heading 3"/>
    <w:aliases w:val="SD H3"/>
    <w:basedOn w:val="Normal"/>
    <w:next w:val="Normal"/>
    <w:qFormat/>
    <w:rsid w:val="005A0B97"/>
    <w:pPr>
      <w:keepNext/>
      <w:numPr>
        <w:ilvl w:val="2"/>
        <w:numId w:val="2"/>
      </w:numPr>
      <w:tabs>
        <w:tab w:val="clear" w:pos="720"/>
      </w:tabs>
      <w:spacing w:before="240"/>
      <w:ind w:left="720" w:hanging="720"/>
      <w:outlineLvl w:val="2"/>
    </w:pPr>
    <w:rPr>
      <w:rFonts w:cs="Arial"/>
      <w:b/>
      <w:bCs/>
      <w:szCs w:val="26"/>
    </w:rPr>
  </w:style>
  <w:style w:type="paragraph" w:styleId="Heading4">
    <w:name w:val="heading 4"/>
    <w:basedOn w:val="Normal"/>
    <w:next w:val="Normal"/>
    <w:qFormat/>
    <w:rsid w:val="005A0B97"/>
    <w:pPr>
      <w:keepNext/>
      <w:numPr>
        <w:ilvl w:val="3"/>
        <w:numId w:val="2"/>
      </w:numPr>
      <w:spacing w:before="240" w:after="60"/>
      <w:outlineLvl w:val="3"/>
    </w:pPr>
    <w:rPr>
      <w:b/>
      <w:bCs/>
      <w:sz w:val="28"/>
      <w:szCs w:val="28"/>
    </w:rPr>
  </w:style>
  <w:style w:type="paragraph" w:styleId="Heading5">
    <w:name w:val="heading 5"/>
    <w:basedOn w:val="Normal"/>
    <w:next w:val="Normal"/>
    <w:qFormat/>
    <w:rsid w:val="005A0B97"/>
    <w:pPr>
      <w:numPr>
        <w:ilvl w:val="4"/>
        <w:numId w:val="2"/>
      </w:numPr>
      <w:spacing w:before="240" w:after="60"/>
      <w:outlineLvl w:val="4"/>
    </w:pPr>
    <w:rPr>
      <w:b/>
      <w:bCs/>
      <w:i/>
      <w:iCs/>
      <w:sz w:val="26"/>
      <w:szCs w:val="26"/>
    </w:rPr>
  </w:style>
  <w:style w:type="paragraph" w:styleId="Heading6">
    <w:name w:val="heading 6"/>
    <w:basedOn w:val="Normal"/>
    <w:next w:val="Normal"/>
    <w:qFormat/>
    <w:rsid w:val="005A0B97"/>
    <w:pPr>
      <w:numPr>
        <w:ilvl w:val="5"/>
        <w:numId w:val="2"/>
      </w:numPr>
      <w:spacing w:before="240" w:after="60"/>
      <w:outlineLvl w:val="5"/>
    </w:pPr>
    <w:rPr>
      <w:b/>
      <w:bCs/>
      <w:szCs w:val="22"/>
    </w:rPr>
  </w:style>
  <w:style w:type="paragraph" w:styleId="Heading7">
    <w:name w:val="heading 7"/>
    <w:basedOn w:val="Normal"/>
    <w:next w:val="Normal"/>
    <w:qFormat/>
    <w:rsid w:val="005A0B97"/>
    <w:pPr>
      <w:numPr>
        <w:ilvl w:val="6"/>
        <w:numId w:val="2"/>
      </w:numPr>
      <w:spacing w:before="240" w:after="60"/>
      <w:outlineLvl w:val="6"/>
    </w:pPr>
    <w:rPr>
      <w:sz w:val="24"/>
      <w:szCs w:val="24"/>
    </w:rPr>
  </w:style>
  <w:style w:type="paragraph" w:styleId="Heading8">
    <w:name w:val="heading 8"/>
    <w:basedOn w:val="Normal"/>
    <w:next w:val="Normal"/>
    <w:qFormat/>
    <w:rsid w:val="005A0B97"/>
    <w:pPr>
      <w:numPr>
        <w:ilvl w:val="7"/>
        <w:numId w:val="2"/>
      </w:numPr>
      <w:spacing w:before="240" w:after="60"/>
      <w:outlineLvl w:val="7"/>
    </w:pPr>
    <w:rPr>
      <w:i/>
      <w:iCs/>
      <w:sz w:val="24"/>
      <w:szCs w:val="24"/>
    </w:rPr>
  </w:style>
  <w:style w:type="paragraph" w:styleId="Heading9">
    <w:name w:val="heading 9"/>
    <w:basedOn w:val="Normal"/>
    <w:next w:val="Normal"/>
    <w:qFormat/>
    <w:rsid w:val="005A0B97"/>
    <w:pPr>
      <w:numPr>
        <w:ilvl w:val="8"/>
        <w:numId w:val="2"/>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5A0B97"/>
    <w:pPr>
      <w:spacing w:before="120" w:after="120"/>
    </w:pPr>
    <w:rPr>
      <w:b/>
      <w:bCs/>
      <w:sz w:val="20"/>
    </w:rPr>
  </w:style>
  <w:style w:type="paragraph" w:styleId="Header">
    <w:name w:val="header"/>
    <w:aliases w:val="SD Header"/>
    <w:basedOn w:val="Normal"/>
    <w:link w:val="HeaderChar"/>
    <w:uiPriority w:val="99"/>
    <w:rsid w:val="005A0B97"/>
    <w:pPr>
      <w:tabs>
        <w:tab w:val="right" w:pos="8640"/>
        <w:tab w:val="right" w:pos="9360"/>
      </w:tabs>
    </w:pPr>
    <w:rPr>
      <w:sz w:val="18"/>
    </w:rPr>
  </w:style>
  <w:style w:type="paragraph" w:customStyle="1" w:styleId="SDAppendix">
    <w:name w:val="SD Appendix"/>
    <w:basedOn w:val="Normal"/>
    <w:rsid w:val="005A0B97"/>
    <w:pPr>
      <w:numPr>
        <w:numId w:val="3"/>
      </w:numPr>
      <w:tabs>
        <w:tab w:val="clear" w:pos="1440"/>
        <w:tab w:val="left" w:pos="2160"/>
      </w:tabs>
    </w:pPr>
    <w:rPr>
      <w:b/>
      <w:caps/>
    </w:rPr>
  </w:style>
  <w:style w:type="paragraph" w:customStyle="1" w:styleId="SDTOC">
    <w:name w:val="SD TOC"/>
    <w:basedOn w:val="Normal"/>
    <w:rsid w:val="005A0B97"/>
    <w:pPr>
      <w:tabs>
        <w:tab w:val="left" w:pos="720"/>
        <w:tab w:val="right" w:leader="dot" w:pos="9360"/>
      </w:tabs>
      <w:spacing w:after="0"/>
    </w:pPr>
    <w:rPr>
      <w:b/>
      <w:caps/>
    </w:rPr>
  </w:style>
  <w:style w:type="paragraph" w:styleId="Footer">
    <w:name w:val="footer"/>
    <w:aliases w:val="SD Footer"/>
    <w:basedOn w:val="Normal"/>
    <w:semiHidden/>
    <w:rsid w:val="005A0B97"/>
    <w:pPr>
      <w:tabs>
        <w:tab w:val="right" w:pos="8640"/>
        <w:tab w:val="right" w:pos="9360"/>
      </w:tabs>
    </w:pPr>
    <w:rPr>
      <w:sz w:val="18"/>
    </w:rPr>
  </w:style>
  <w:style w:type="character" w:styleId="PageNumber">
    <w:name w:val="page number"/>
    <w:basedOn w:val="DefaultParagraphFont"/>
    <w:semiHidden/>
    <w:rsid w:val="005A0B97"/>
  </w:style>
  <w:style w:type="paragraph" w:styleId="BlockText">
    <w:name w:val="Block Text"/>
    <w:basedOn w:val="Normal"/>
    <w:semiHidden/>
    <w:rsid w:val="005A0B97"/>
    <w:pPr>
      <w:spacing w:before="120" w:after="120"/>
      <w:ind w:left="187" w:right="187"/>
    </w:pPr>
  </w:style>
  <w:style w:type="paragraph" w:customStyle="1" w:styleId="SDTable">
    <w:name w:val="SD Table"/>
    <w:basedOn w:val="Caption"/>
    <w:rsid w:val="005A0B97"/>
    <w:rPr>
      <w:rFonts w:ascii="Times" w:hAnsi="Times"/>
      <w:b w:val="0"/>
      <w:sz w:val="22"/>
    </w:rPr>
  </w:style>
  <w:style w:type="paragraph" w:customStyle="1" w:styleId="isipreference">
    <w:name w:val="isip_reference"/>
    <w:basedOn w:val="Normal"/>
    <w:rsid w:val="005A0B97"/>
    <w:pPr>
      <w:widowControl/>
      <w:tabs>
        <w:tab w:val="left" w:pos="576"/>
      </w:tabs>
      <w:spacing w:before="280" w:after="280"/>
      <w:ind w:left="576" w:hanging="576"/>
    </w:pPr>
    <w:rPr>
      <w:rFonts w:ascii="Times" w:hAnsi="Times"/>
      <w:noProof/>
      <w:color w:val="000000"/>
      <w:sz w:val="24"/>
    </w:rPr>
  </w:style>
  <w:style w:type="paragraph" w:customStyle="1" w:styleId="SDReference">
    <w:name w:val="SD Reference"/>
    <w:basedOn w:val="Normal"/>
    <w:rsid w:val="00EE4314"/>
    <w:pPr>
      <w:ind w:left="360" w:hanging="360"/>
    </w:pPr>
    <w:rPr>
      <w:color w:val="000000"/>
    </w:rPr>
  </w:style>
  <w:style w:type="character" w:styleId="Hyperlink">
    <w:name w:val="Hyperlink"/>
    <w:basedOn w:val="DefaultParagraphFont"/>
    <w:uiPriority w:val="99"/>
    <w:rsid w:val="005A0B97"/>
    <w:rPr>
      <w:color w:val="0000FF"/>
      <w:u w:val="single"/>
    </w:rPr>
  </w:style>
  <w:style w:type="paragraph" w:customStyle="1" w:styleId="SDFigure">
    <w:name w:val="SD Figure"/>
    <w:basedOn w:val="Caption"/>
    <w:rsid w:val="005A0B97"/>
    <w:pPr>
      <w:spacing w:after="0"/>
    </w:pPr>
    <w:rPr>
      <w:b w:val="0"/>
      <w:sz w:val="18"/>
    </w:rPr>
  </w:style>
  <w:style w:type="paragraph" w:customStyle="1" w:styleId="SDEquation">
    <w:name w:val="SD Equation"/>
    <w:basedOn w:val="Normal"/>
    <w:rsid w:val="005A0B97"/>
    <w:pPr>
      <w:tabs>
        <w:tab w:val="right" w:pos="8640"/>
      </w:tabs>
      <w:spacing w:before="120" w:after="120"/>
      <w:ind w:left="360"/>
      <w:jc w:val="left"/>
    </w:pPr>
  </w:style>
  <w:style w:type="table" w:styleId="TableGrid">
    <w:name w:val="Table Grid"/>
    <w:basedOn w:val="TableNormal"/>
    <w:uiPriority w:val="59"/>
    <w:rsid w:val="00812EC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701685"/>
    <w:pPr>
      <w:widowControl/>
      <w:overflowPunct/>
      <w:autoSpaceDE/>
      <w:autoSpaceDN/>
      <w:adjustRightInd/>
      <w:spacing w:before="120" w:after="120"/>
      <w:ind w:left="720" w:right="144"/>
      <w:contextualSpacing/>
      <w:textAlignment w:val="auto"/>
    </w:pPr>
    <w:rPr>
      <w:sz w:val="18"/>
    </w:rPr>
  </w:style>
  <w:style w:type="paragraph" w:styleId="NormalWeb">
    <w:name w:val="Normal (Web)"/>
    <w:basedOn w:val="Normal"/>
    <w:uiPriority w:val="99"/>
    <w:rsid w:val="004006EE"/>
    <w:pPr>
      <w:widowControl/>
      <w:overflowPunct/>
      <w:autoSpaceDE/>
      <w:autoSpaceDN/>
      <w:adjustRightInd/>
      <w:spacing w:after="0"/>
      <w:jc w:val="left"/>
      <w:textAlignment w:val="auto"/>
    </w:pPr>
    <w:rPr>
      <w:sz w:val="24"/>
      <w:szCs w:val="24"/>
    </w:rPr>
  </w:style>
  <w:style w:type="table" w:customStyle="1" w:styleId="LightShading-Accent12">
    <w:name w:val="Light Shading - Accent 12"/>
    <w:basedOn w:val="TableNormal"/>
    <w:uiPriority w:val="60"/>
    <w:rsid w:val="004006EE"/>
    <w:rPr>
      <w:rFonts w:asciiTheme="minorHAnsi" w:eastAsiaTheme="minorHAnsi" w:hAnsiTheme="minorHAnsi"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alloonText">
    <w:name w:val="Balloon Text"/>
    <w:basedOn w:val="Normal"/>
    <w:link w:val="BalloonTextChar"/>
    <w:uiPriority w:val="99"/>
    <w:semiHidden/>
    <w:unhideWhenUsed/>
    <w:rsid w:val="0091320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320D"/>
    <w:rPr>
      <w:rFonts w:ascii="Tahoma" w:hAnsi="Tahoma" w:cs="Tahoma"/>
      <w:sz w:val="16"/>
      <w:szCs w:val="16"/>
    </w:rPr>
  </w:style>
  <w:style w:type="character" w:customStyle="1" w:styleId="Heading2Char">
    <w:name w:val="Heading 2 Char"/>
    <w:aliases w:val="SD H2 Char"/>
    <w:basedOn w:val="DefaultParagraphFont"/>
    <w:link w:val="Heading2"/>
    <w:uiPriority w:val="9"/>
    <w:rsid w:val="0003498D"/>
    <w:rPr>
      <w:b/>
      <w:sz w:val="22"/>
    </w:rPr>
  </w:style>
  <w:style w:type="paragraph" w:customStyle="1" w:styleId="Style1">
    <w:name w:val="Style1"/>
    <w:basedOn w:val="Heading1"/>
    <w:autoRedefine/>
    <w:rsid w:val="0003498D"/>
    <w:pPr>
      <w:numPr>
        <w:numId w:val="21"/>
      </w:numPr>
      <w:suppressAutoHyphens/>
      <w:overflowPunct/>
      <w:autoSpaceDE/>
      <w:autoSpaceDN/>
      <w:adjustRightInd/>
      <w:spacing w:before="240" w:after="60"/>
      <w:jc w:val="left"/>
      <w:textAlignment w:val="auto"/>
    </w:pPr>
    <w:rPr>
      <w:rFonts w:asciiTheme="majorBidi" w:eastAsiaTheme="majorEastAsia" w:hAnsiTheme="majorBidi" w:cs="Mangal"/>
      <w:caps w:val="0"/>
      <w:sz w:val="32"/>
      <w:szCs w:val="29"/>
      <w:lang w:eastAsia="hi-IN" w:bidi="hi-IN"/>
    </w:rPr>
  </w:style>
  <w:style w:type="paragraph" w:customStyle="1" w:styleId="list1">
    <w:name w:val="list1"/>
    <w:basedOn w:val="List"/>
    <w:qFormat/>
    <w:rsid w:val="00FE6345"/>
    <w:pPr>
      <w:widowControl/>
      <w:numPr>
        <w:numId w:val="23"/>
      </w:numPr>
      <w:tabs>
        <w:tab w:val="num" w:pos="1440"/>
      </w:tabs>
      <w:overflowPunct/>
      <w:autoSpaceDE/>
      <w:autoSpaceDN/>
      <w:adjustRightInd/>
      <w:spacing w:before="120" w:line="276" w:lineRule="auto"/>
      <w:ind w:left="0" w:firstLine="0"/>
      <w:jc w:val="left"/>
      <w:textAlignment w:val="auto"/>
    </w:pPr>
    <w:rPr>
      <w:rFonts w:asciiTheme="majorBidi" w:eastAsiaTheme="minorHAnsi" w:hAnsiTheme="majorBidi" w:cstheme="minorBidi"/>
      <w:szCs w:val="22"/>
    </w:rPr>
  </w:style>
  <w:style w:type="paragraph" w:styleId="List">
    <w:name w:val="List"/>
    <w:basedOn w:val="Normal"/>
    <w:uiPriority w:val="99"/>
    <w:semiHidden/>
    <w:unhideWhenUsed/>
    <w:rsid w:val="00FE6345"/>
    <w:pPr>
      <w:ind w:left="360" w:hanging="360"/>
      <w:contextualSpacing/>
    </w:pPr>
  </w:style>
  <w:style w:type="paragraph" w:customStyle="1" w:styleId="MTDisplayEquation">
    <w:name w:val="MTDisplayEquation"/>
    <w:basedOn w:val="Normal"/>
    <w:link w:val="MTDisplayEquationChar"/>
    <w:rsid w:val="007D51F6"/>
    <w:pPr>
      <w:tabs>
        <w:tab w:val="center" w:pos="4680"/>
        <w:tab w:val="right" w:pos="9360"/>
      </w:tabs>
    </w:pPr>
  </w:style>
  <w:style w:type="character" w:customStyle="1" w:styleId="MTDisplayEquationChar">
    <w:name w:val="MTDisplayEquation Char"/>
    <w:basedOn w:val="DefaultParagraphFont"/>
    <w:link w:val="MTDisplayEquation"/>
    <w:rsid w:val="007D51F6"/>
    <w:rPr>
      <w:sz w:val="22"/>
    </w:rPr>
  </w:style>
  <w:style w:type="paragraph" w:styleId="TOCHeading">
    <w:name w:val="TOC Heading"/>
    <w:basedOn w:val="Heading1"/>
    <w:next w:val="Normal"/>
    <w:uiPriority w:val="39"/>
    <w:semiHidden/>
    <w:unhideWhenUsed/>
    <w:qFormat/>
    <w:rsid w:val="0053186A"/>
    <w:pPr>
      <w:keepLines/>
      <w:widowControl/>
      <w:numPr>
        <w:numId w:val="0"/>
      </w:numPr>
      <w:overflowPunct/>
      <w:autoSpaceDE/>
      <w:autoSpaceDN/>
      <w:adjustRightInd/>
      <w:spacing w:before="480" w:after="0" w:line="276" w:lineRule="auto"/>
      <w:jc w:val="left"/>
      <w:textAlignment w:val="auto"/>
      <w:outlineLvl w:val="9"/>
    </w:pPr>
    <w:rPr>
      <w:rFonts w:asciiTheme="majorHAnsi" w:eastAsiaTheme="majorEastAsia" w:hAnsiTheme="majorHAnsi" w:cstheme="majorBidi"/>
      <w:caps w:val="0"/>
      <w:color w:val="365F91" w:themeColor="accent1" w:themeShade="BF"/>
      <w:kern w:val="0"/>
      <w:sz w:val="28"/>
      <w:szCs w:val="28"/>
      <w:lang w:eastAsia="ja-JP"/>
    </w:rPr>
  </w:style>
  <w:style w:type="paragraph" w:styleId="TOC1">
    <w:name w:val="toc 1"/>
    <w:basedOn w:val="Normal"/>
    <w:next w:val="Normal"/>
    <w:autoRedefine/>
    <w:uiPriority w:val="39"/>
    <w:unhideWhenUsed/>
    <w:qFormat/>
    <w:rsid w:val="0053186A"/>
    <w:pPr>
      <w:spacing w:after="100"/>
    </w:pPr>
  </w:style>
  <w:style w:type="paragraph" w:styleId="TOC2">
    <w:name w:val="toc 2"/>
    <w:basedOn w:val="Normal"/>
    <w:next w:val="Normal"/>
    <w:autoRedefine/>
    <w:uiPriority w:val="39"/>
    <w:unhideWhenUsed/>
    <w:qFormat/>
    <w:rsid w:val="0053186A"/>
    <w:pPr>
      <w:spacing w:after="100"/>
      <w:ind w:left="220"/>
    </w:pPr>
  </w:style>
  <w:style w:type="paragraph" w:styleId="TOC3">
    <w:name w:val="toc 3"/>
    <w:basedOn w:val="Normal"/>
    <w:next w:val="Normal"/>
    <w:autoRedefine/>
    <w:uiPriority w:val="39"/>
    <w:unhideWhenUsed/>
    <w:qFormat/>
    <w:rsid w:val="0053186A"/>
    <w:pPr>
      <w:widowControl/>
      <w:overflowPunct/>
      <w:autoSpaceDE/>
      <w:autoSpaceDN/>
      <w:adjustRightInd/>
      <w:spacing w:after="100" w:line="276" w:lineRule="auto"/>
      <w:ind w:left="440"/>
      <w:jc w:val="left"/>
      <w:textAlignment w:val="auto"/>
    </w:pPr>
    <w:rPr>
      <w:rFonts w:asciiTheme="minorHAnsi" w:eastAsiaTheme="minorEastAsia" w:hAnsiTheme="minorHAnsi" w:cstheme="minorBidi"/>
      <w:szCs w:val="22"/>
      <w:lang w:eastAsia="ja-JP"/>
    </w:rPr>
  </w:style>
  <w:style w:type="character" w:customStyle="1" w:styleId="MTEquationSection">
    <w:name w:val="MTEquationSection"/>
    <w:basedOn w:val="DefaultParagraphFont"/>
    <w:rsid w:val="00BD053A"/>
    <w:rPr>
      <w:vanish/>
      <w:color w:val="FF0000"/>
    </w:rPr>
  </w:style>
  <w:style w:type="character" w:customStyle="1" w:styleId="Heading1Char">
    <w:name w:val="Heading 1 Char"/>
    <w:aliases w:val="SD H1 Char"/>
    <w:basedOn w:val="DefaultParagraphFont"/>
    <w:link w:val="Heading1"/>
    <w:uiPriority w:val="9"/>
    <w:rsid w:val="00561106"/>
    <w:rPr>
      <w:rFonts w:cs="Arial"/>
      <w:b/>
      <w:bCs/>
      <w:caps/>
      <w:kern w:val="32"/>
      <w:sz w:val="22"/>
      <w:szCs w:val="32"/>
    </w:rPr>
  </w:style>
  <w:style w:type="paragraph" w:styleId="Bibliography">
    <w:name w:val="Bibliography"/>
    <w:basedOn w:val="Normal"/>
    <w:next w:val="Normal"/>
    <w:uiPriority w:val="37"/>
    <w:unhideWhenUsed/>
    <w:rsid w:val="00561106"/>
  </w:style>
  <w:style w:type="character" w:customStyle="1" w:styleId="HeaderChar">
    <w:name w:val="Header Char"/>
    <w:aliases w:val="SD Header Char"/>
    <w:basedOn w:val="DefaultParagraphFont"/>
    <w:link w:val="Header"/>
    <w:uiPriority w:val="99"/>
    <w:rsid w:val="007B1FE6"/>
    <w:rPr>
      <w:sz w:val="18"/>
    </w:rPr>
  </w:style>
  <w:style w:type="character" w:styleId="PlaceholderText">
    <w:name w:val="Placeholder Text"/>
    <w:basedOn w:val="DefaultParagraphFont"/>
    <w:uiPriority w:val="99"/>
    <w:semiHidden/>
    <w:rsid w:val="0020329C"/>
    <w:rPr>
      <w:color w:val="808080"/>
    </w:rPr>
  </w:style>
  <w:style w:type="paragraph" w:styleId="Quote">
    <w:name w:val="Quote"/>
    <w:basedOn w:val="Normal"/>
    <w:next w:val="Normal"/>
    <w:link w:val="QuoteChar"/>
    <w:uiPriority w:val="29"/>
    <w:qFormat/>
    <w:rsid w:val="00650C70"/>
    <w:rPr>
      <w:i/>
      <w:iCs/>
      <w:color w:val="000000" w:themeColor="text1"/>
    </w:rPr>
  </w:style>
  <w:style w:type="character" w:customStyle="1" w:styleId="QuoteChar">
    <w:name w:val="Quote Char"/>
    <w:basedOn w:val="DefaultParagraphFont"/>
    <w:link w:val="Quote"/>
    <w:uiPriority w:val="29"/>
    <w:rsid w:val="00650C70"/>
    <w:rPr>
      <w:i/>
      <w:iCs/>
      <w:color w:val="000000" w:themeColor="text1"/>
      <w:sz w:val="22"/>
    </w:rPr>
  </w:style>
  <w:style w:type="paragraph" w:customStyle="1" w:styleId="Lists">
    <w:name w:val="Lists"/>
    <w:basedOn w:val="ListParagraph"/>
    <w:link w:val="ListsChar"/>
    <w:qFormat/>
    <w:rsid w:val="00650C70"/>
    <w:pPr>
      <w:numPr>
        <w:numId w:val="22"/>
      </w:numPr>
      <w:spacing w:after="480" w:line="276" w:lineRule="auto"/>
      <w:mirrorIndents/>
      <w:jc w:val="left"/>
    </w:pPr>
  </w:style>
  <w:style w:type="character" w:customStyle="1" w:styleId="ListParagraphChar">
    <w:name w:val="List Paragraph Char"/>
    <w:basedOn w:val="DefaultParagraphFont"/>
    <w:link w:val="ListParagraph"/>
    <w:uiPriority w:val="34"/>
    <w:rsid w:val="00701685"/>
    <w:rPr>
      <w:sz w:val="18"/>
    </w:rPr>
  </w:style>
  <w:style w:type="character" w:customStyle="1" w:styleId="ListsChar">
    <w:name w:val="Lists Char"/>
    <w:basedOn w:val="ListParagraphChar"/>
    <w:link w:val="Lists"/>
    <w:rsid w:val="00650C70"/>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3130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4.jpeg"/><Relationship Id="rId7" Type="http://schemas.openxmlformats.org/officeDocument/2006/relationships/footnotes" Target="footnotes.xml"/><Relationship Id="rId12" Type="http://schemas.openxmlformats.org/officeDocument/2006/relationships/image" Target="media/image3.jpg"/><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6.bin"/><Relationship Id="rId32" Type="http://schemas.openxmlformats.org/officeDocument/2006/relationships/image" Target="media/image13.wmf"/><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2.bin"/><Relationship Id="rId10" Type="http://schemas.openxmlformats.org/officeDocument/2006/relationships/image" Target="media/image1.png"/><Relationship Id="rId19" Type="http://schemas.openxmlformats.org/officeDocument/2006/relationships/image" Target="media/image7.wmf"/><Relationship Id="rId31" Type="http://schemas.openxmlformats.org/officeDocument/2006/relationships/oleObject" Target="embeddings/oleObject10.bin"/><Relationship Id="rId4" Type="http://schemas.microsoft.com/office/2007/relationships/stylesWithEffects" Target="stylesWithEffects.xml"/><Relationship Id="rId9" Type="http://schemas.openxmlformats.org/officeDocument/2006/relationships/hyperlink" Target="mailto:Amir.harati@gmail.co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2</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4</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5</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6</b:RefOrder>
  </b:Source>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7</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8</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9</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0</b:RefOrder>
  </b:Source>
  <b:Source>
    <b:Tag>ami2</b:Tag>
    <b:SourceType>ConferenceProceedings</b:SourceType>
    <b:Guid>{AADCCBFA-EF72-4F47-9468-4BFAE7FCDA9C}</b:Guid>
    <b:Title>Assessing Search Term Strength in Spoken Term Detection</b:Title>
    <b:Author>
      <b:Author>
        <b:NameList>
          <b:Person>
            <b:Last>Harati</b:Last>
            <b:First>A.</b:First>
          </b:Person>
          <b:Person>
            <b:Last>Picone</b:Last>
            <b:First>J.</b:First>
          </b:Person>
        </b:NameList>
      </b:Author>
    </b:Author>
    <b:Year>August 2012</b:Year>
    <b:ConferenceName>submitted to the IEEE Statistical Signal Processing Workshop(SSP'12)</b:ConferenceName>
    <b:City>Michigan, USA</b:City>
    <b:RefOrder>11</b:RefOrder>
  </b:Source>
  <b:Source>
    <b:Tag>bbn</b:Tag>
    <b:SourceType>InternetSite</b:SourceType>
    <b:Guid>{9210DDFE-5270-487E-B4EE-E79B01639A24}</b:Guid>
    <b:InternetSiteTitle>http://www.bbn.com/</b:InternetSiteTitle>
    <b:Title>BBN Technologies</b:Title>
    <b:RefOrder>12</b:RefOrder>
  </b:Source>
  <b:Source>
    <b:Tag>scl</b:Tag>
    <b:SourceType>InternetSite</b:SourceType>
    <b:Guid>{540B6C44-5356-46E7-BF13-C1C118B6012B}</b:Guid>
    <b:InternetSiteTitle>http://www.itl.nist.gov/iad/mig/tests/rt/2002/software.htm</b:InternetSiteTitle>
    <b:Title>NIST sctk</b:Title>
    <b:RefOrder>13</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14</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15</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6</b:RefOrder>
  </b:Source>
  <b:Source>
    <b:Tag>rab</b:Tag>
    <b:SourceType>JournalArticle</b:SourceType>
    <b:Guid>{B694AE40-897A-4B44-AE6C-5EC944DFDE35}</b:Guid>
    <b:Title>A Tutorial on Hidden Markov Models and Selected Applications in Speech Recognition</b:Title>
    <b:Author>
      <b:Author>
        <b:NameList>
          <b:Person>
            <b:Last>Rabiner</b:Last>
            <b:First>L.</b:First>
            <b:Middle>R.</b:Middle>
          </b:Person>
        </b:NameList>
      </b:Author>
    </b:Author>
    <b:JournalName>Proceedings of the IEEE</b:JournalName>
    <b:Year>1989</b:Year>
    <b:Pages>257-286</b:Pages>
    <b:Month>February</b:Month>
    <b:Volume>77</b:Volume>
    <b:Issue>2</b:Issue>
    <b:RefOrder>10</b:RefOrder>
  </b:Source>
  <b:Source>
    <b:Tag>hdp1</b:Tag>
    <b:SourceType>JournalArticle</b:SourceType>
    <b:Guid>{C38FB4C3-69E0-4215-ABD2-996EC0400820}</b:Guid>
    <b:Title>Hierarchical Dirichlet Processes</b:Title>
    <b:Year>2006</b:Year>
    <b:Pages>1566-1581</b:Pages>
    <b:Author>
      <b:Author>
        <b:NameList>
          <b:Person>
            <b:Last>Teh</b:Last>
            <b:First>Y.W.</b:First>
          </b:Person>
          <b:Person>
            <b:Last>Jordan</b:Last>
            <b:First>M.</b:First>
          </b:Person>
          <b:Person>
            <b:Last>Beal</b:Last>
            <b:First>M.J.</b:First>
          </b:Person>
          <b:Person>
            <b:Last>Blei</b:Last>
            <b:First>D.M.</b:First>
          </b:Person>
        </b:NameList>
      </b:Author>
    </b:Author>
    <b:JournalName>Journal of the American Statistical Association</b:JournalName>
    <b:RefOrder>2</b:RefOrder>
  </b:Source>
  <b:Source>
    <b:Tag>fox</b:Tag>
    <b:SourceType>JournalArticle</b:SourceType>
    <b:Guid>{2F1825A4-D64C-4E00-BCD9-5240349B8776}</b:Guid>
    <b:Title>A Sticky HDP-HMM with Application to Speaker Diarization</b:Title>
    <b:Author>
      <b:Author>
        <b:NameList>
          <b:Person>
            <b:Last>Fox</b:Last>
            <b:First>E.B</b:First>
          </b:Person>
          <b:Person>
            <b:Last>Sudderth</b:Last>
            <b:First>E.B</b:First>
          </b:Person>
          <b:Person>
            <b:Last>Jordan</b:Last>
            <b:First>M.</b:First>
          </b:Person>
          <b:Person>
            <b:Last>Willsky</b:Last>
            <b:First>A.S.</b:First>
          </b:Person>
        </b:NameList>
      </b:Author>
    </b:Author>
    <b:JournalName>The Annalas of Applied Statistics</b:JournalName>
    <b:Year>2011</b:Year>
    <b:Pages>1020-1056</b:Pages>
    <b:Volume>5</b:Volume>
    <b:RefOrder>3</b:RefOrder>
  </b:Source>
</b:Sources>
</file>

<file path=customXml/itemProps1.xml><?xml version="1.0" encoding="utf-8"?>
<ds:datastoreItem xmlns:ds="http://schemas.openxmlformats.org/officeDocument/2006/customXml" ds:itemID="{296633A4-7A8E-4DBD-916C-46DA64CC24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92</TotalTime>
  <Pages>15</Pages>
  <Words>4296</Words>
  <Characters>24493</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Keyword Search Assesment</vt:lpstr>
    </vt:vector>
  </TitlesOfParts>
  <Company>Mississippi State University</Company>
  <LinksUpToDate>false</LinksUpToDate>
  <CharactersWithSpaces>28732</CharactersWithSpaces>
  <SharedDoc>false</SharedDoc>
  <HLinks>
    <vt:vector size="12" baseType="variant">
      <vt:variant>
        <vt:i4>6488179</vt:i4>
      </vt:variant>
      <vt:variant>
        <vt:i4>205</vt:i4>
      </vt:variant>
      <vt:variant>
        <vt:i4>0</vt:i4>
      </vt:variant>
      <vt:variant>
        <vt:i4>5</vt:i4>
      </vt:variant>
      <vt:variant>
        <vt:lpwstr>http://www.isip.msstate.edu/projects/speech/sEoftware/tutorials/general/references/</vt:lpwstr>
      </vt:variant>
      <vt:variant>
        <vt:lpwstr/>
      </vt:variant>
      <vt:variant>
        <vt:i4>2949206</vt:i4>
      </vt:variant>
      <vt:variant>
        <vt:i4>19803</vt:i4>
      </vt:variant>
      <vt:variant>
        <vt:i4>1026</vt:i4>
      </vt:variant>
      <vt:variant>
        <vt:i4>1</vt:i4>
      </vt:variant>
      <vt:variant>
        <vt:lpwstr>msstate_logo.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eyword Search Assesment</dc:title>
  <dc:subject/>
  <dc:creator>profile</dc:creator>
  <cp:keywords/>
  <dc:description/>
  <cp:lastModifiedBy>amir</cp:lastModifiedBy>
  <cp:revision>19</cp:revision>
  <cp:lastPrinted>2003-08-24T19:53:00Z</cp:lastPrinted>
  <dcterms:created xsi:type="dcterms:W3CDTF">2012-07-15T19:52:00Z</dcterms:created>
  <dcterms:modified xsi:type="dcterms:W3CDTF">2012-07-20T1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